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13BFB" w:rsidRDefault="00613BFB" w:rsidP="00B62345"/>
    <w:p w:rsidR="00613BFB" w:rsidRDefault="00613BFB" w:rsidP="00B62345"/>
    <w:p w:rsidR="00B62345" w:rsidRDefault="00B62345" w:rsidP="00B62345"/>
    <w:tbl>
      <w:tblPr>
        <w:tblStyle w:val="TableGrid"/>
        <w:tblW w:w="1000" w:type="pct"/>
        <w:tblInd w:w="360" w:type="dxa"/>
        <w:tblLook w:val="04A0" w:firstRow="1" w:lastRow="0" w:firstColumn="1" w:lastColumn="0" w:noHBand="0" w:noVBand="1"/>
      </w:tblPr>
      <w:tblGrid>
        <w:gridCol w:w="715"/>
        <w:gridCol w:w="1385"/>
      </w:tblGrid>
      <w:tr w:rsidR="00295800" w:rsidTr="000D5C27">
        <w:tc>
          <w:tcPr>
            <w:tcW w:w="715" w:type="dxa"/>
            <w:tcBorders>
              <w:bottom w:val="double" w:sz="4" w:space="0" w:color="auto"/>
            </w:tcBorders>
            <w:vAlign w:val="center"/>
          </w:tcPr>
          <w:p w:rsidR="00295800" w:rsidRDefault="00295800" w:rsidP="00FF1804">
            <w:pPr>
              <w:spacing w:before="40" w:after="40"/>
              <w:jc w:val="center"/>
            </w:pPr>
            <w:r w:rsidRPr="00C15898">
              <w:rPr>
                <w:position w:val="-6"/>
              </w:rPr>
              <w:object w:dxaOrig="200" w:dyaOrig="2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.65pt;height:11.35pt" o:ole="">
                  <v:imagedata r:id="rId8" o:title=""/>
                </v:shape>
                <o:OLEObject Type="Embed" ProgID="Equation.DSMT4" ShapeID="_x0000_i1025" DrawAspect="Content" ObjectID="_1552149542" r:id="rId9"/>
              </w:object>
            </w:r>
          </w:p>
        </w:tc>
        <w:tc>
          <w:tcPr>
            <w:tcW w:w="1385" w:type="dxa"/>
            <w:tcBorders>
              <w:bottom w:val="double" w:sz="4" w:space="0" w:color="auto"/>
            </w:tcBorders>
            <w:vAlign w:val="center"/>
          </w:tcPr>
          <w:p w:rsidR="00295800" w:rsidRDefault="00295800" w:rsidP="00FF1804">
            <w:pPr>
              <w:spacing w:before="40" w:after="40"/>
              <w:jc w:val="center"/>
            </w:pPr>
            <w:r w:rsidRPr="00C15898">
              <w:rPr>
                <w:position w:val="-14"/>
              </w:rPr>
              <w:object w:dxaOrig="580" w:dyaOrig="400">
                <v:shape id="_x0000_i1026" type="#_x0000_t75" style="width:29.35pt;height:20.35pt" o:ole="">
                  <v:imagedata r:id="rId10" o:title=""/>
                </v:shape>
                <o:OLEObject Type="Embed" ProgID="Equation.DSMT4" ShapeID="_x0000_i1026" DrawAspect="Content" ObjectID="_1552149543" r:id="rId11"/>
              </w:object>
            </w:r>
            <w:r>
              <w:t xml:space="preserve"> </w:t>
            </w:r>
          </w:p>
        </w:tc>
      </w:tr>
      <w:tr w:rsidR="00295800" w:rsidTr="000D5C27">
        <w:tc>
          <w:tcPr>
            <w:tcW w:w="715" w:type="dxa"/>
            <w:tcBorders>
              <w:top w:val="double" w:sz="4" w:space="0" w:color="auto"/>
              <w:bottom w:val="dotDash" w:sz="4" w:space="0" w:color="auto"/>
            </w:tcBorders>
            <w:vAlign w:val="center"/>
          </w:tcPr>
          <w:p w:rsidR="00295800" w:rsidRDefault="00FA3651" w:rsidP="00FF1804">
            <w:pPr>
              <w:spacing w:before="40" w:after="40"/>
              <w:jc w:val="center"/>
            </w:pPr>
            <w:r w:rsidRPr="00FA3651">
              <w:rPr>
                <w:position w:val="-4"/>
              </w:rPr>
              <w:object w:dxaOrig="300" w:dyaOrig="260">
                <v:shape id="_x0000_i1027" type="#_x0000_t75" style="width:15pt;height:12.65pt" o:ole="">
                  <v:imagedata r:id="rId12" o:title=""/>
                </v:shape>
                <o:OLEObject Type="Embed" ProgID="Equation.DSMT4" ShapeID="_x0000_i1027" DrawAspect="Content" ObjectID="_1552149544" r:id="rId13"/>
              </w:object>
            </w:r>
            <w:r w:rsidR="00295800">
              <w:t xml:space="preserve"> </w:t>
            </w:r>
          </w:p>
        </w:tc>
        <w:tc>
          <w:tcPr>
            <w:tcW w:w="1385" w:type="dxa"/>
            <w:tcBorders>
              <w:top w:val="double" w:sz="4" w:space="0" w:color="auto"/>
              <w:bottom w:val="dotDash" w:sz="4" w:space="0" w:color="auto"/>
            </w:tcBorders>
            <w:vAlign w:val="center"/>
          </w:tcPr>
          <w:p w:rsidR="00295800" w:rsidRDefault="000D5C27" w:rsidP="00FF1804">
            <w:pPr>
              <w:spacing w:before="40" w:after="40"/>
              <w:jc w:val="center"/>
            </w:pPr>
            <w:r w:rsidRPr="00FA3651">
              <w:rPr>
                <w:position w:val="-20"/>
              </w:rPr>
              <w:object w:dxaOrig="260" w:dyaOrig="520">
                <v:shape id="_x0000_i1028" type="#_x0000_t75" style="width:13pt;height:26.35pt" o:ole="">
                  <v:imagedata r:id="rId14" o:title=""/>
                </v:shape>
                <o:OLEObject Type="Embed" ProgID="Equation.DSMT4" ShapeID="_x0000_i1028" DrawAspect="Content" ObjectID="_1552149545" r:id="rId15"/>
              </w:object>
            </w:r>
            <w:r w:rsidR="00FA3651">
              <w:t xml:space="preserve"> </w:t>
            </w:r>
          </w:p>
        </w:tc>
      </w:tr>
      <w:tr w:rsidR="00295800" w:rsidTr="000D5C27">
        <w:tc>
          <w:tcPr>
            <w:tcW w:w="715" w:type="dxa"/>
            <w:tcBorders>
              <w:top w:val="dotDash" w:sz="4" w:space="0" w:color="auto"/>
              <w:bottom w:val="dotDash" w:sz="4" w:space="0" w:color="auto"/>
            </w:tcBorders>
            <w:vAlign w:val="center"/>
          </w:tcPr>
          <w:p w:rsidR="00295800" w:rsidRDefault="00FA3651" w:rsidP="00FF1804">
            <w:pPr>
              <w:spacing w:before="40" w:after="40"/>
              <w:jc w:val="center"/>
            </w:pPr>
            <w:r w:rsidRPr="00FA3651">
              <w:rPr>
                <w:position w:val="-6"/>
              </w:rPr>
              <w:object w:dxaOrig="200" w:dyaOrig="279">
                <v:shape id="_x0000_i1029" type="#_x0000_t75" style="width:9.65pt;height:14.35pt" o:ole="">
                  <v:imagedata r:id="rId16" o:title=""/>
                </v:shape>
                <o:OLEObject Type="Embed" ProgID="Equation.DSMT4" ShapeID="_x0000_i1029" DrawAspect="Content" ObjectID="_1552149546" r:id="rId17"/>
              </w:object>
            </w:r>
          </w:p>
        </w:tc>
        <w:tc>
          <w:tcPr>
            <w:tcW w:w="1385" w:type="dxa"/>
            <w:tcBorders>
              <w:top w:val="dotDash" w:sz="4" w:space="0" w:color="auto"/>
              <w:bottom w:val="dotDash" w:sz="4" w:space="0" w:color="auto"/>
            </w:tcBorders>
            <w:vAlign w:val="center"/>
          </w:tcPr>
          <w:p w:rsidR="00295800" w:rsidRPr="00C15898" w:rsidRDefault="00FA3651" w:rsidP="00FF1804">
            <w:pPr>
              <w:spacing w:before="40" w:after="40"/>
              <w:jc w:val="center"/>
              <w:rPr>
                <w:color w:val="0000FF"/>
              </w:rPr>
            </w:pPr>
            <w:r w:rsidRPr="00FA3651">
              <w:rPr>
                <w:color w:val="0000FF"/>
                <w:position w:val="-6"/>
              </w:rPr>
              <w:object w:dxaOrig="200" w:dyaOrig="279">
                <v:shape id="_x0000_i1030" type="#_x0000_t75" style="width:9.65pt;height:14.35pt" o:ole="">
                  <v:imagedata r:id="rId18" o:title=""/>
                </v:shape>
                <o:OLEObject Type="Embed" ProgID="Equation.DSMT4" ShapeID="_x0000_i1030" DrawAspect="Content" ObjectID="_1552149547" r:id="rId19"/>
              </w:object>
            </w:r>
          </w:p>
        </w:tc>
      </w:tr>
      <w:tr w:rsidR="00295800" w:rsidTr="000D5C27">
        <w:tc>
          <w:tcPr>
            <w:tcW w:w="715" w:type="dxa"/>
            <w:tcBorders>
              <w:top w:val="dotDash" w:sz="4" w:space="0" w:color="auto"/>
            </w:tcBorders>
            <w:vAlign w:val="center"/>
          </w:tcPr>
          <w:p w:rsidR="00295800" w:rsidRDefault="00FA3651" w:rsidP="00FF1804">
            <w:pPr>
              <w:spacing w:before="40" w:after="40"/>
              <w:jc w:val="center"/>
            </w:pPr>
            <w:r w:rsidRPr="00AE1080">
              <w:rPr>
                <w:position w:val="-4"/>
              </w:rPr>
              <w:object w:dxaOrig="139" w:dyaOrig="260">
                <v:shape id="_x0000_i1031" type="#_x0000_t75" style="width:6.65pt;height:12.65pt" o:ole="">
                  <v:imagedata r:id="rId20" o:title=""/>
                </v:shape>
                <o:OLEObject Type="Embed" ProgID="Equation.DSMT4" ShapeID="_x0000_i1031" DrawAspect="Content" ObjectID="_1552149548" r:id="rId21"/>
              </w:object>
            </w:r>
          </w:p>
        </w:tc>
        <w:tc>
          <w:tcPr>
            <w:tcW w:w="1385" w:type="dxa"/>
            <w:tcBorders>
              <w:top w:val="dotDash" w:sz="4" w:space="0" w:color="auto"/>
            </w:tcBorders>
            <w:vAlign w:val="center"/>
          </w:tcPr>
          <w:p w:rsidR="00295800" w:rsidRDefault="000D5C27" w:rsidP="00FF1804">
            <w:pPr>
              <w:spacing w:before="40" w:after="40"/>
              <w:jc w:val="center"/>
            </w:pPr>
            <w:r w:rsidRPr="00FA3651">
              <w:rPr>
                <w:position w:val="-20"/>
              </w:rPr>
              <w:object w:dxaOrig="260" w:dyaOrig="520">
                <v:shape id="_x0000_i1032" type="#_x0000_t75" style="width:13pt;height:26.35pt" o:ole="">
                  <v:imagedata r:id="rId22" o:title=""/>
                </v:shape>
                <o:OLEObject Type="Embed" ProgID="Equation.DSMT4" ShapeID="_x0000_i1032" DrawAspect="Content" ObjectID="_1552149549" r:id="rId23"/>
              </w:object>
            </w:r>
          </w:p>
        </w:tc>
      </w:tr>
    </w:tbl>
    <w:p w:rsidR="001F57D1" w:rsidRDefault="001F57D1" w:rsidP="001F57D1">
      <w:pPr>
        <w:tabs>
          <w:tab w:val="left" w:pos="1260"/>
          <w:tab w:val="left" w:pos="4320"/>
          <w:tab w:val="left" w:pos="5220"/>
        </w:tabs>
        <w:spacing w:before="240" w:line="360" w:lineRule="auto"/>
        <w:ind w:left="360"/>
      </w:pPr>
      <w:bookmarkStart w:id="0" w:name="_Hlk478148691"/>
      <w:r>
        <w:rPr>
          <w:b/>
          <w:i/>
          <w:color w:val="525252" w:themeColor="accent3" w:themeShade="80"/>
        </w:rPr>
        <w:t>Incr.</w:t>
      </w:r>
      <w:r>
        <w:t>:</w:t>
      </w:r>
      <w:r>
        <w:tab/>
      </w:r>
      <w:r w:rsidRPr="00C063B7">
        <w:rPr>
          <w:position w:val="-18"/>
        </w:rPr>
        <w:object w:dxaOrig="1540" w:dyaOrig="440">
          <v:shape id="_x0000_i1033" type="#_x0000_t75" style="width:76.65pt;height:21.65pt" o:ole="">
            <v:imagedata r:id="rId24" o:title=""/>
          </v:shape>
          <o:OLEObject Type="Embed" ProgID="Equation.DSMT4" ShapeID="_x0000_i1033" DrawAspect="Content" ObjectID="_1552149550" r:id="rId25"/>
        </w:object>
      </w:r>
      <w:r>
        <w:tab/>
      </w:r>
      <w:proofErr w:type="spellStart"/>
      <w:r>
        <w:rPr>
          <w:b/>
          <w:i/>
          <w:color w:val="525252" w:themeColor="accent3" w:themeShade="80"/>
        </w:rPr>
        <w:t>Decr</w:t>
      </w:r>
      <w:proofErr w:type="spellEnd"/>
      <w:r>
        <w:rPr>
          <w:b/>
          <w:i/>
          <w:color w:val="525252" w:themeColor="accent3" w:themeShade="80"/>
        </w:rPr>
        <w:t>.</w:t>
      </w:r>
      <w:r>
        <w:t>:</w:t>
      </w:r>
      <w:r>
        <w:tab/>
      </w:r>
      <w:r w:rsidRPr="009D236D">
        <w:rPr>
          <w:position w:val="-18"/>
        </w:rPr>
        <w:object w:dxaOrig="1860" w:dyaOrig="440">
          <v:shape id="_x0000_i1034" type="#_x0000_t75" style="width:93pt;height:22pt" o:ole="">
            <v:imagedata r:id="rId26" o:title=""/>
          </v:shape>
          <o:OLEObject Type="Embed" ProgID="Equation.DSMT4" ShapeID="_x0000_i1034" DrawAspect="Content" ObjectID="_1552149551" r:id="rId27"/>
        </w:object>
      </w:r>
      <w:r>
        <w:t xml:space="preserve"> </w:t>
      </w:r>
    </w:p>
    <w:p w:rsidR="001F57D1" w:rsidRDefault="001F57D1" w:rsidP="001F57D1">
      <w:pPr>
        <w:tabs>
          <w:tab w:val="left" w:pos="1260"/>
          <w:tab w:val="left" w:pos="4320"/>
          <w:tab w:val="left" w:pos="5220"/>
        </w:tabs>
        <w:spacing w:line="360" w:lineRule="auto"/>
        <w:ind w:left="360"/>
      </w:pPr>
      <w:r>
        <w:rPr>
          <w:b/>
          <w:i/>
          <w:color w:val="525252" w:themeColor="accent3" w:themeShade="80"/>
        </w:rPr>
        <w:t>LMIN</w:t>
      </w:r>
      <w:r>
        <w:t xml:space="preserve">: </w:t>
      </w:r>
      <w:r>
        <w:tab/>
      </w:r>
      <w:r w:rsidRPr="00C063B7">
        <w:rPr>
          <w:position w:val="-18"/>
        </w:rPr>
        <w:object w:dxaOrig="1020" w:dyaOrig="440">
          <v:shape id="_x0000_i1035" type="#_x0000_t75" style="width:50.65pt;height:21.65pt" o:ole="">
            <v:imagedata r:id="rId28" o:title=""/>
          </v:shape>
          <o:OLEObject Type="Embed" ProgID="Equation.DSMT4" ShapeID="_x0000_i1035" DrawAspect="Content" ObjectID="_1552149552" r:id="rId29"/>
        </w:object>
      </w:r>
      <w:r>
        <w:tab/>
      </w:r>
      <w:r>
        <w:rPr>
          <w:b/>
          <w:i/>
          <w:color w:val="525252" w:themeColor="accent3" w:themeShade="80"/>
        </w:rPr>
        <w:t>LMAX</w:t>
      </w:r>
      <w:r>
        <w:t>:</w:t>
      </w:r>
      <w:r>
        <w:tab/>
      </w:r>
      <w:r w:rsidRPr="009D236D">
        <w:rPr>
          <w:position w:val="-18"/>
        </w:rPr>
        <w:object w:dxaOrig="760" w:dyaOrig="440">
          <v:shape id="_x0000_i1036" type="#_x0000_t75" style="width:38pt;height:21.65pt" o:ole="">
            <v:imagedata r:id="rId30" o:title=""/>
          </v:shape>
          <o:OLEObject Type="Embed" ProgID="Equation.DSMT4" ShapeID="_x0000_i1036" DrawAspect="Content" ObjectID="_1552149553" r:id="rId31"/>
        </w:object>
      </w:r>
    </w:p>
    <w:bookmarkEnd w:id="0"/>
    <w:p w:rsidR="00AC554D" w:rsidRDefault="00AC554D" w:rsidP="00A25EC3"/>
    <w:p w:rsidR="008C1F09" w:rsidRDefault="008C1F09" w:rsidP="00A25EC3"/>
    <w:bookmarkStart w:id="1" w:name="MTBlankEqn"/>
    <w:p w:rsidR="00EA2BF7" w:rsidRDefault="00EA2BF7" w:rsidP="006D3A09">
      <w:r w:rsidRPr="00EA2BF7">
        <w:rPr>
          <w:position w:val="-54"/>
        </w:rPr>
        <w:object w:dxaOrig="5179" w:dyaOrig="1020">
          <v:shape id="_x0000_i1037" type="#_x0000_t75" style="width:259.35pt;height:51pt" o:ole="">
            <v:imagedata r:id="rId32" o:title=""/>
          </v:shape>
          <o:OLEObject Type="Embed" ProgID="Equation.DSMT4" ShapeID="_x0000_i1037" DrawAspect="Content" ObjectID="_1552149554" r:id="rId33"/>
        </w:object>
      </w:r>
      <w:bookmarkEnd w:id="1"/>
    </w:p>
    <w:p w:rsidR="00D013B6" w:rsidRDefault="00EA2BF7" w:rsidP="006D3A09">
      <w:r>
        <w:t xml:space="preserve"> </w:t>
      </w:r>
    </w:p>
    <w:p w:rsidR="00564BA6" w:rsidRDefault="00564BA6" w:rsidP="007A20DA">
      <w:pPr>
        <w:spacing w:line="360" w:lineRule="auto"/>
      </w:pPr>
    </w:p>
    <w:p w:rsidR="00A919D1" w:rsidRDefault="00A919D1"/>
    <w:p w:rsidR="00923876" w:rsidRDefault="00923876" w:rsidP="00AE4741">
      <w:pPr>
        <w:pStyle w:val="ListParagraph"/>
        <w:numPr>
          <w:ilvl w:val="0"/>
          <w:numId w:val="20"/>
        </w:numPr>
        <w:ind w:left="540" w:hanging="540"/>
      </w:pPr>
      <w:r>
        <w:t xml:space="preserve">The elevation </w:t>
      </w:r>
      <w:r w:rsidRPr="00923876">
        <w:rPr>
          <w:i/>
        </w:rPr>
        <w:t>h</w:t>
      </w:r>
      <w:r>
        <w:t xml:space="preserve"> (in feet above the ground) of a stone dropped from height of 1000 </w:t>
      </w:r>
      <w:r w:rsidRPr="00F55C2B">
        <w:rPr>
          <w:i/>
        </w:rPr>
        <w:t>ft</w:t>
      </w:r>
      <w:r>
        <w:t xml:space="preserve"> is modeled by the equation </w:t>
      </w:r>
      <w:r w:rsidRPr="00923876">
        <w:rPr>
          <w:position w:val="-14"/>
        </w:rPr>
        <w:object w:dxaOrig="1820" w:dyaOrig="460">
          <v:shape id="_x0000_i1038" type="#_x0000_t75" style="width:90.65pt;height:23.35pt" o:ole="">
            <v:imagedata r:id="rId34" o:title=""/>
          </v:shape>
          <o:OLEObject Type="Embed" ProgID="Equation.DSMT4" ShapeID="_x0000_i1038" DrawAspect="Content" ObjectID="_1552149555" r:id="rId35"/>
        </w:object>
      </w:r>
      <w:r w:rsidR="00F55C2B">
        <w:t xml:space="preserve">, where </w:t>
      </w:r>
      <w:r w:rsidR="00F55C2B" w:rsidRPr="00F55C2B">
        <w:rPr>
          <w:i/>
          <w:sz w:val="26"/>
          <w:szCs w:val="26"/>
        </w:rPr>
        <w:t>t</w:t>
      </w:r>
      <w:r w:rsidR="00F55C2B">
        <w:t xml:space="preserve"> is measured in seconds and air resistance is neglected. Approximate the change in elevation over the interval </w:t>
      </w:r>
      <w:r w:rsidR="00F55C2B" w:rsidRPr="00F55C2B">
        <w:rPr>
          <w:position w:val="-6"/>
        </w:rPr>
        <w:object w:dxaOrig="1040" w:dyaOrig="279">
          <v:shape id="_x0000_i1039" type="#_x0000_t75" style="width:51.65pt;height:14.35pt" o:ole="">
            <v:imagedata r:id="rId36" o:title=""/>
          </v:shape>
          <o:OLEObject Type="Embed" ProgID="Equation.DSMT4" ShapeID="_x0000_i1039" DrawAspect="Content" ObjectID="_1552149556" r:id="rId37"/>
        </w:object>
      </w:r>
      <w:r w:rsidR="00F55C2B">
        <w:t xml:space="preserve"> (recall that </w:t>
      </w:r>
      <w:r w:rsidR="00F55C2B" w:rsidRPr="00F55C2B">
        <w:rPr>
          <w:position w:val="-14"/>
        </w:rPr>
        <w:object w:dxaOrig="1359" w:dyaOrig="400">
          <v:shape id="_x0000_i1040" type="#_x0000_t75" style="width:68.35pt;height:20.35pt" o:ole="">
            <v:imagedata r:id="rId38" o:title=""/>
          </v:shape>
          <o:OLEObject Type="Embed" ProgID="Equation.DSMT4" ShapeID="_x0000_i1040" DrawAspect="Content" ObjectID="_1552149557" r:id="rId39"/>
        </w:object>
      </w:r>
      <w:r w:rsidR="00F55C2B">
        <w:t>)</w:t>
      </w:r>
    </w:p>
    <w:p w:rsidR="00D852E5" w:rsidRDefault="00D852E5" w:rsidP="001A16B1"/>
    <w:p w:rsidR="00D852E5" w:rsidRDefault="00D852E5" w:rsidP="00D852E5"/>
    <w:p w:rsidR="008107D4" w:rsidRDefault="008B776A" w:rsidP="008B776A">
      <w:pPr>
        <w:pStyle w:val="ListParagraph"/>
        <w:numPr>
          <w:ilvl w:val="0"/>
          <w:numId w:val="20"/>
        </w:numPr>
        <w:ind w:left="540" w:hanging="540"/>
      </w:pPr>
      <w:r>
        <w:t xml:space="preserve">The energy </w:t>
      </w:r>
      <w:r w:rsidRPr="008B776A">
        <w:rPr>
          <w:i/>
        </w:rPr>
        <w:t>E</w:t>
      </w:r>
      <w:r>
        <w:t xml:space="preserve"> (in joules) released by an earthquake of magnitude </w:t>
      </w:r>
      <w:r w:rsidRPr="008B776A">
        <w:rPr>
          <w:i/>
        </w:rPr>
        <w:t>M</w:t>
      </w:r>
      <w:r>
        <w:t xml:space="preserve"> is modeled by the equation </w:t>
      </w:r>
      <w:r w:rsidRPr="008B776A">
        <w:rPr>
          <w:position w:val="-14"/>
        </w:rPr>
        <w:object w:dxaOrig="2439" w:dyaOrig="460">
          <v:shape id="_x0000_i1041" type="#_x0000_t75" style="width:122.35pt;height:23.35pt" o:ole="">
            <v:imagedata r:id="rId40" o:title=""/>
          </v:shape>
          <o:OLEObject Type="Embed" ProgID="Equation.DSMT4" ShapeID="_x0000_i1041" DrawAspect="Content" ObjectID="_1552149558" r:id="rId41"/>
        </w:object>
      </w:r>
      <w:r>
        <w:t xml:space="preserve">. Approximate the change in energy released when the magnitude changes from 7.0 to 7.5 (recall that </w:t>
      </w:r>
      <w:r w:rsidRPr="00F55C2B">
        <w:rPr>
          <w:position w:val="-14"/>
        </w:rPr>
        <w:object w:dxaOrig="1600" w:dyaOrig="400">
          <v:shape id="_x0000_i1042" type="#_x0000_t75" style="width:80.35pt;height:20.35pt" o:ole="">
            <v:imagedata r:id="rId42" o:title=""/>
          </v:shape>
          <o:OLEObject Type="Embed" ProgID="Equation.DSMT4" ShapeID="_x0000_i1042" DrawAspect="Content" ObjectID="_1552149559" r:id="rId43"/>
        </w:object>
      </w:r>
      <w:r>
        <w:t>)</w:t>
      </w:r>
    </w:p>
    <w:p w:rsidR="00183EDB" w:rsidRPr="00D07F10" w:rsidRDefault="00183EDB" w:rsidP="001A16B1"/>
    <w:p w:rsidR="00183EDB" w:rsidRDefault="00183EDB" w:rsidP="008B776A">
      <w:pPr>
        <w:pStyle w:val="ListParagraph"/>
        <w:numPr>
          <w:ilvl w:val="0"/>
          <w:numId w:val="20"/>
        </w:numPr>
        <w:ind w:left="540" w:hanging="540"/>
      </w:pPr>
      <w:r>
        <w:t xml:space="preserve">The population of a culture of cells grows according to the function </w:t>
      </w:r>
      <w:r w:rsidRPr="00183EDB">
        <w:rPr>
          <w:position w:val="-20"/>
        </w:rPr>
        <w:object w:dxaOrig="1219" w:dyaOrig="520">
          <v:shape id="_x0000_i1043" type="#_x0000_t75" style="width:60.65pt;height:26.35pt" o:ole="">
            <v:imagedata r:id="rId44" o:title=""/>
          </v:shape>
          <o:OLEObject Type="Embed" ProgID="Equation.DSMT4" ShapeID="_x0000_i1043" DrawAspect="Content" ObjectID="_1552149560" r:id="rId45"/>
        </w:object>
      </w:r>
      <w:r>
        <w:t xml:space="preserve">, where </w:t>
      </w:r>
      <w:r w:rsidRPr="00183EDB">
        <w:rPr>
          <w:position w:val="-6"/>
        </w:rPr>
        <w:object w:dxaOrig="499" w:dyaOrig="279">
          <v:shape id="_x0000_i1044" type="#_x0000_t75" style="width:24.65pt;height:14.35pt" o:ole="">
            <v:imagedata r:id="rId46" o:title=""/>
          </v:shape>
          <o:OLEObject Type="Embed" ProgID="Equation.DSMT4" ShapeID="_x0000_i1044" DrawAspect="Content" ObjectID="_1552149561" r:id="rId47"/>
        </w:object>
      </w:r>
      <w:r>
        <w:t xml:space="preserve"> is measured in weeks.</w:t>
      </w:r>
    </w:p>
    <w:p w:rsidR="008B776A" w:rsidRDefault="00183EDB" w:rsidP="00183EDB">
      <w:pPr>
        <w:pStyle w:val="ListParagraph"/>
        <w:numPr>
          <w:ilvl w:val="0"/>
          <w:numId w:val="21"/>
        </w:numPr>
        <w:ind w:left="1080"/>
      </w:pPr>
      <w:r>
        <w:t xml:space="preserve">What is the average rate of change in population over the interval </w:t>
      </w:r>
      <w:r w:rsidRPr="00183EDB">
        <w:rPr>
          <w:position w:val="-14"/>
        </w:rPr>
        <w:object w:dxaOrig="600" w:dyaOrig="400">
          <v:shape id="_x0000_i1045" type="#_x0000_t75" style="width:30pt;height:20.35pt" o:ole="">
            <v:imagedata r:id="rId48" o:title=""/>
          </v:shape>
          <o:OLEObject Type="Embed" ProgID="Equation.DSMT4" ShapeID="_x0000_i1045" DrawAspect="Content" ObjectID="_1552149562" r:id="rId49"/>
        </w:object>
      </w:r>
      <w:r>
        <w:t>?</w:t>
      </w:r>
    </w:p>
    <w:p w:rsidR="00183EDB" w:rsidRDefault="00183EDB" w:rsidP="00183EDB">
      <w:pPr>
        <w:pStyle w:val="ListParagraph"/>
        <w:numPr>
          <w:ilvl w:val="0"/>
          <w:numId w:val="21"/>
        </w:numPr>
        <w:ind w:left="1080"/>
      </w:pPr>
      <w:r>
        <w:t xml:space="preserve">At what point of the interval </w:t>
      </w:r>
      <w:r w:rsidRPr="00183EDB">
        <w:rPr>
          <w:position w:val="-14"/>
        </w:rPr>
        <w:object w:dxaOrig="600" w:dyaOrig="400">
          <v:shape id="_x0000_i1046" type="#_x0000_t75" style="width:30pt;height:20.35pt" o:ole="">
            <v:imagedata r:id="rId48" o:title=""/>
          </v:shape>
          <o:OLEObject Type="Embed" ProgID="Equation.DSMT4" ShapeID="_x0000_i1046" DrawAspect="Content" ObjectID="_1552149563" r:id="rId50"/>
        </w:object>
      </w:r>
      <w:r>
        <w:t xml:space="preserve"> is the instantaneous rate of change equal to the average rate of change?</w:t>
      </w:r>
    </w:p>
    <w:p w:rsidR="00747FBA" w:rsidRDefault="00747FBA" w:rsidP="001A16B1"/>
    <w:p w:rsidR="009575F3" w:rsidRDefault="008760B0" w:rsidP="008760B0">
      <w:pPr>
        <w:pStyle w:val="ListParagraph"/>
        <w:numPr>
          <w:ilvl w:val="0"/>
          <w:numId w:val="20"/>
        </w:numPr>
        <w:ind w:left="540" w:hanging="540"/>
      </w:pPr>
      <w:r>
        <w:t>Bamboo belongs to the grass family and is one of the fastest-growing plants in the world.</w:t>
      </w:r>
    </w:p>
    <w:p w:rsidR="004729EC" w:rsidRDefault="003875B6" w:rsidP="003875B6">
      <w:pPr>
        <w:pStyle w:val="ListParagraph"/>
        <w:numPr>
          <w:ilvl w:val="0"/>
          <w:numId w:val="22"/>
        </w:numPr>
        <w:ind w:left="1080"/>
      </w:pPr>
      <w:r>
        <w:t xml:space="preserve">A bamboo shoot was 500 </w:t>
      </w:r>
      <w:r w:rsidRPr="003A1EA2">
        <w:rPr>
          <w:i/>
        </w:rPr>
        <w:t>cm</w:t>
      </w:r>
      <w:r>
        <w:t xml:space="preserve"> tall at 10:</w:t>
      </w:r>
      <w:r w:rsidR="005678BD">
        <w:t>00</w:t>
      </w:r>
      <w:r>
        <w:t xml:space="preserve">AM and 515 </w:t>
      </w:r>
      <w:r w:rsidRPr="003A1EA2">
        <w:rPr>
          <w:i/>
        </w:rPr>
        <w:t>cm</w:t>
      </w:r>
      <w:r>
        <w:t xml:space="preserve"> at 3:00 PM</w:t>
      </w:r>
      <w:r w:rsidR="003A1EA2">
        <w:t xml:space="preserve">. Compute the average growth rate of the bamboo shoot in </w:t>
      </w:r>
      <w:r w:rsidR="003A1EA2" w:rsidRPr="003A1EA2">
        <w:rPr>
          <w:i/>
        </w:rPr>
        <w:t>cm/hr</w:t>
      </w:r>
      <w:r w:rsidR="003A1EA2">
        <w:t xml:space="preserve"> over the period of time from 10:00 AM to 3:00 PM.</w:t>
      </w:r>
    </w:p>
    <w:p w:rsidR="003A1EA2" w:rsidRDefault="003A1EA2" w:rsidP="003875B6">
      <w:pPr>
        <w:pStyle w:val="ListParagraph"/>
        <w:numPr>
          <w:ilvl w:val="0"/>
          <w:numId w:val="22"/>
        </w:numPr>
        <w:ind w:left="1080"/>
      </w:pPr>
      <w:r>
        <w:lastRenderedPageBreak/>
        <w:t>Based on the Mean Value Theorem, what can you conclude about the instantaneous growth rate of bamboo measured in millimeters per second between 10:00 AM to 3:00 PM?</w:t>
      </w:r>
    </w:p>
    <w:p w:rsidR="00B1375D" w:rsidRDefault="00B1375D"/>
    <w:p w:rsidR="00525FDB" w:rsidRDefault="00525FDB"/>
    <w:p w:rsidR="00525FDB" w:rsidRDefault="00525FDB"/>
    <w:p w:rsidR="00DD193B" w:rsidRDefault="00DD193B"/>
    <w:p w:rsidR="00525FDB" w:rsidRDefault="0080098D">
      <w:r>
        <w:rPr>
          <w:noProof/>
        </w:rPr>
        <w:drawing>
          <wp:inline distT="0" distB="0" distL="0" distR="0" wp14:anchorId="5A883A6E" wp14:editId="45479B5D">
            <wp:extent cx="3086100" cy="1824750"/>
            <wp:effectExtent l="0" t="0" r="0" b="444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3095466" cy="18302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9349E1">
        <w:rPr>
          <w:noProof/>
        </w:rPr>
        <w:drawing>
          <wp:inline distT="0" distB="0" distL="0" distR="0" wp14:anchorId="42985EC7" wp14:editId="35F76CFC">
            <wp:extent cx="3228975" cy="2269009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3234893" cy="22731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349E1" w:rsidRDefault="009349E1"/>
    <w:p w:rsidR="0080098D" w:rsidRDefault="0080098D"/>
    <w:p w:rsidR="0080098D" w:rsidRDefault="00B252D7">
      <w:r>
        <w:rPr>
          <w:noProof/>
        </w:rPr>
        <w:drawing>
          <wp:inline distT="0" distB="0" distL="0" distR="0" wp14:anchorId="2E6496D6" wp14:editId="195273F9">
            <wp:extent cx="3534268" cy="2657846"/>
            <wp:effectExtent l="0" t="0" r="9525" b="952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3534268" cy="26578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3FE823FC" wp14:editId="2CECBFDF">
            <wp:extent cx="3477110" cy="1924319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3477110" cy="19243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252D7" w:rsidRDefault="00B252D7"/>
    <w:p w:rsidR="00B252D7" w:rsidRDefault="00A2188B">
      <w:r>
        <w:rPr>
          <w:noProof/>
        </w:rPr>
        <w:lastRenderedPageBreak/>
        <w:drawing>
          <wp:inline distT="0" distB="0" distL="0" distR="0" wp14:anchorId="725A0046" wp14:editId="0207F3C8">
            <wp:extent cx="3553321" cy="2105319"/>
            <wp:effectExtent l="0" t="0" r="9525" b="952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3553321" cy="21053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2188B" w:rsidRDefault="00A84197">
      <w:r>
        <w:rPr>
          <w:noProof/>
        </w:rPr>
        <w:drawing>
          <wp:inline distT="0" distB="0" distL="0" distR="0" wp14:anchorId="14A41C15" wp14:editId="153CC18C">
            <wp:extent cx="3553321" cy="3029373"/>
            <wp:effectExtent l="0" t="0" r="9525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3553321" cy="30293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84197" w:rsidRDefault="00C05638">
      <w:r>
        <w:rPr>
          <w:noProof/>
        </w:rPr>
        <w:drawing>
          <wp:inline distT="0" distB="0" distL="0" distR="0" wp14:anchorId="0B3D7299" wp14:editId="6441C7B5">
            <wp:extent cx="2772162" cy="390580"/>
            <wp:effectExtent l="0" t="0" r="0" b="952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2772162" cy="3905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05638" w:rsidRDefault="00C05638"/>
    <w:p w:rsidR="00C05638" w:rsidRDefault="00C05638"/>
    <w:p w:rsidR="00654AD3" w:rsidRDefault="00654AD3">
      <w:pPr>
        <w:rPr>
          <w:b/>
        </w:rPr>
      </w:pPr>
      <w:r>
        <w:rPr>
          <w:noProof/>
        </w:rPr>
        <w:drawing>
          <wp:inline distT="0" distB="0" distL="0" distR="0" wp14:anchorId="349F215C" wp14:editId="2B41800B">
            <wp:extent cx="2676899" cy="1933845"/>
            <wp:effectExtent l="0" t="0" r="9525" b="9525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2676899" cy="19338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70472" w:rsidRDefault="00670472">
      <w:pPr>
        <w:rPr>
          <w:b/>
        </w:rPr>
      </w:pPr>
      <w:r>
        <w:rPr>
          <w:noProof/>
        </w:rPr>
        <w:drawing>
          <wp:inline distT="0" distB="0" distL="0" distR="0" wp14:anchorId="1F810358" wp14:editId="72E16BC7">
            <wp:extent cx="3343742" cy="552527"/>
            <wp:effectExtent l="0" t="0" r="9525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3343742" cy="5525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70472" w:rsidRDefault="00C45D65">
      <w:pPr>
        <w:rPr>
          <w:b/>
        </w:rPr>
      </w:pPr>
      <w:r>
        <w:rPr>
          <w:noProof/>
        </w:rPr>
        <w:lastRenderedPageBreak/>
        <w:drawing>
          <wp:inline distT="0" distB="0" distL="0" distR="0" wp14:anchorId="2CBB3422" wp14:editId="37C00BAF">
            <wp:extent cx="3334215" cy="857370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3334215" cy="8573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45D65" w:rsidRDefault="00C45D65">
      <w:pPr>
        <w:rPr>
          <w:b/>
        </w:rPr>
      </w:pPr>
    </w:p>
    <w:p w:rsidR="00C45D65" w:rsidRDefault="009F75D1">
      <w:pPr>
        <w:rPr>
          <w:b/>
        </w:rPr>
      </w:pPr>
      <w:r>
        <w:rPr>
          <w:noProof/>
        </w:rPr>
        <w:drawing>
          <wp:inline distT="0" distB="0" distL="0" distR="0" wp14:anchorId="248CC761" wp14:editId="56228B6D">
            <wp:extent cx="3515216" cy="2534004"/>
            <wp:effectExtent l="0" t="0" r="9525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3515216" cy="25340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37067" w:rsidRDefault="00037067">
      <w:pPr>
        <w:rPr>
          <w:b/>
        </w:rPr>
      </w:pPr>
    </w:p>
    <w:p w:rsidR="00037067" w:rsidRDefault="00037067">
      <w:pPr>
        <w:rPr>
          <w:b/>
        </w:rPr>
      </w:pPr>
    </w:p>
    <w:p w:rsidR="00436CE1" w:rsidRDefault="00436CE1">
      <w:pPr>
        <w:rPr>
          <w:b/>
        </w:rPr>
      </w:pPr>
      <w:r>
        <w:rPr>
          <w:noProof/>
        </w:rPr>
        <w:drawing>
          <wp:inline distT="0" distB="0" distL="0" distR="0" wp14:anchorId="4E87D79A" wp14:editId="244C692C">
            <wp:extent cx="3496163" cy="2524477"/>
            <wp:effectExtent l="0" t="0" r="9525" b="9525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3496163" cy="25244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C3B32" w:rsidRDefault="00AC3B32">
      <w:pPr>
        <w:rPr>
          <w:b/>
        </w:rPr>
      </w:pPr>
    </w:p>
    <w:p w:rsidR="00436CE1" w:rsidRDefault="00DF19F0">
      <w:pPr>
        <w:rPr>
          <w:b/>
        </w:rPr>
      </w:pPr>
      <w:r>
        <w:rPr>
          <w:noProof/>
        </w:rPr>
        <w:drawing>
          <wp:inline distT="0" distB="0" distL="0" distR="0" wp14:anchorId="52852EA2" wp14:editId="43840759">
            <wp:extent cx="3562847" cy="2086266"/>
            <wp:effectExtent l="0" t="0" r="0" b="9525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3562847" cy="20862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F19F0" w:rsidRDefault="00DF19F0">
      <w:pPr>
        <w:rPr>
          <w:b/>
        </w:rPr>
      </w:pPr>
    </w:p>
    <w:p w:rsidR="003445AE" w:rsidRDefault="003445AE">
      <w:pPr>
        <w:rPr>
          <w:b/>
        </w:rPr>
      </w:pPr>
      <w:r>
        <w:rPr>
          <w:noProof/>
        </w:rPr>
        <w:lastRenderedPageBreak/>
        <w:drawing>
          <wp:inline distT="0" distB="0" distL="0" distR="0" wp14:anchorId="0C327CA2" wp14:editId="546590EA">
            <wp:extent cx="3515216" cy="3943900"/>
            <wp:effectExtent l="0" t="0" r="9525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3515216" cy="3943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445AE" w:rsidRDefault="003445AE">
      <w:pPr>
        <w:rPr>
          <w:b/>
        </w:rPr>
      </w:pPr>
    </w:p>
    <w:p w:rsidR="00DE6215" w:rsidRDefault="00DE6215">
      <w:pPr>
        <w:rPr>
          <w:b/>
        </w:rPr>
      </w:pPr>
      <w:r>
        <w:rPr>
          <w:noProof/>
        </w:rPr>
        <w:drawing>
          <wp:inline distT="0" distB="0" distL="0" distR="0" wp14:anchorId="239505BF" wp14:editId="7DA07EE0">
            <wp:extent cx="3572374" cy="1790950"/>
            <wp:effectExtent l="0" t="0" r="9525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3572374" cy="1790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E6215" w:rsidRDefault="00DE6215">
      <w:pPr>
        <w:rPr>
          <w:b/>
        </w:rPr>
      </w:pPr>
    </w:p>
    <w:p w:rsidR="00DE6215" w:rsidRDefault="00DE6215">
      <w:pPr>
        <w:rPr>
          <w:b/>
        </w:rPr>
      </w:pPr>
      <w:r>
        <w:rPr>
          <w:noProof/>
        </w:rPr>
        <w:drawing>
          <wp:inline distT="0" distB="0" distL="0" distR="0" wp14:anchorId="2D94AA16" wp14:editId="3B4861C8">
            <wp:extent cx="3515216" cy="2362530"/>
            <wp:effectExtent l="0" t="0" r="9525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3515216" cy="23625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E6215" w:rsidRDefault="00DE6215">
      <w:pPr>
        <w:rPr>
          <w:b/>
        </w:rPr>
      </w:pPr>
    </w:p>
    <w:p w:rsidR="00DE6215" w:rsidRDefault="008F0F29">
      <w:pPr>
        <w:rPr>
          <w:b/>
        </w:rPr>
      </w:pPr>
      <w:r>
        <w:rPr>
          <w:noProof/>
        </w:rPr>
        <w:lastRenderedPageBreak/>
        <w:drawing>
          <wp:inline distT="0" distB="0" distL="0" distR="0" wp14:anchorId="3D8C7843" wp14:editId="4451B194">
            <wp:extent cx="3505689" cy="3077004"/>
            <wp:effectExtent l="0" t="0" r="0" b="9525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3505689" cy="30770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F0F29" w:rsidRDefault="008F0F29">
      <w:pPr>
        <w:rPr>
          <w:b/>
        </w:rPr>
      </w:pPr>
    </w:p>
    <w:p w:rsidR="008F0F29" w:rsidRDefault="008F0F29">
      <w:pPr>
        <w:rPr>
          <w:b/>
        </w:rPr>
      </w:pPr>
    </w:p>
    <w:p w:rsidR="00B14820" w:rsidRDefault="00B14820">
      <w:pPr>
        <w:rPr>
          <w:b/>
        </w:rPr>
      </w:pPr>
      <w:r>
        <w:rPr>
          <w:noProof/>
        </w:rPr>
        <w:drawing>
          <wp:inline distT="0" distB="0" distL="0" distR="0" wp14:anchorId="06D718DE" wp14:editId="5FE11C4C">
            <wp:extent cx="3543795" cy="2467319"/>
            <wp:effectExtent l="0" t="0" r="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3543795" cy="24673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14820" w:rsidRDefault="00B14820">
      <w:pPr>
        <w:rPr>
          <w:b/>
        </w:rPr>
      </w:pPr>
    </w:p>
    <w:p w:rsidR="008F270C" w:rsidRDefault="008F270C">
      <w:pPr>
        <w:rPr>
          <w:b/>
        </w:rPr>
      </w:pPr>
      <w:r>
        <w:rPr>
          <w:noProof/>
        </w:rPr>
        <w:lastRenderedPageBreak/>
        <w:drawing>
          <wp:inline distT="0" distB="0" distL="0" distR="0" wp14:anchorId="149E0262" wp14:editId="5B0790E2">
            <wp:extent cx="3543795" cy="3315163"/>
            <wp:effectExtent l="0" t="0" r="0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3543795" cy="33151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14820" w:rsidRDefault="008F270C">
      <w:pPr>
        <w:rPr>
          <w:b/>
        </w:rPr>
      </w:pPr>
      <w:r>
        <w:rPr>
          <w:noProof/>
        </w:rPr>
        <w:drawing>
          <wp:inline distT="0" distB="0" distL="0" distR="0" wp14:anchorId="2498D4BA" wp14:editId="40397E51">
            <wp:extent cx="3048425" cy="2114845"/>
            <wp:effectExtent l="0" t="0" r="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3048425" cy="21148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F270C" w:rsidRDefault="008F270C">
      <w:pPr>
        <w:rPr>
          <w:b/>
        </w:rPr>
      </w:pPr>
    </w:p>
    <w:p w:rsidR="00654AD3" w:rsidRDefault="00654AD3">
      <w:pPr>
        <w:rPr>
          <w:b/>
        </w:rPr>
      </w:pPr>
    </w:p>
    <w:p w:rsidR="00654AD3" w:rsidRPr="00654AD3" w:rsidRDefault="00654AD3">
      <w:pPr>
        <w:rPr>
          <w:b/>
        </w:rPr>
      </w:pPr>
    </w:p>
    <w:p w:rsidR="00DF4D63" w:rsidRDefault="00DF4D63" w:rsidP="00DF4D63"/>
    <w:p w:rsidR="00DF4D63" w:rsidRDefault="00DF4D63" w:rsidP="00DF4D63">
      <w:r>
        <w:rPr>
          <w:noProof/>
        </w:rPr>
        <w:drawing>
          <wp:inline distT="0" distB="0" distL="0" distR="0" wp14:anchorId="0446BED8" wp14:editId="29140A89">
            <wp:extent cx="4039164" cy="1267002"/>
            <wp:effectExtent l="0" t="0" r="0" b="9525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4039164" cy="12670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F4D63" w:rsidRDefault="00DF4D63" w:rsidP="00DF4D63">
      <w:r>
        <w:rPr>
          <w:noProof/>
        </w:rPr>
        <w:drawing>
          <wp:inline distT="0" distB="0" distL="0" distR="0" wp14:anchorId="00E4E7BD" wp14:editId="689AF973">
            <wp:extent cx="2437870" cy="1280160"/>
            <wp:effectExtent l="0" t="0" r="635" b="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2437870" cy="12801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F4D63" w:rsidRDefault="00DF4D63" w:rsidP="00DF4D63"/>
    <w:p w:rsidR="00DF4D63" w:rsidRDefault="00DF4D63" w:rsidP="00DF4D63"/>
    <w:p w:rsidR="00DF4D63" w:rsidRDefault="00DF4D63" w:rsidP="00DF4D63">
      <w:r>
        <w:rPr>
          <w:noProof/>
        </w:rPr>
        <w:drawing>
          <wp:inline distT="0" distB="0" distL="0" distR="0" wp14:anchorId="413EDC01" wp14:editId="238AEC81">
            <wp:extent cx="4096322" cy="790685"/>
            <wp:effectExtent l="0" t="0" r="0" b="9525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4096322" cy="7906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F4D63" w:rsidRDefault="00DF4D63" w:rsidP="00DF4D63"/>
    <w:p w:rsidR="00DF4D63" w:rsidRDefault="00DF4D63" w:rsidP="00DF4D63">
      <w:r>
        <w:rPr>
          <w:noProof/>
        </w:rPr>
        <w:drawing>
          <wp:inline distT="0" distB="0" distL="0" distR="0" wp14:anchorId="239FD80C" wp14:editId="46300D44">
            <wp:extent cx="3439005" cy="2010056"/>
            <wp:effectExtent l="0" t="0" r="0" b="9525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3439005" cy="20100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F4D63" w:rsidRDefault="00DF4D63" w:rsidP="00DF4D63">
      <w:r>
        <w:rPr>
          <w:noProof/>
        </w:rPr>
        <w:drawing>
          <wp:inline distT="0" distB="0" distL="0" distR="0" wp14:anchorId="3C79B96D" wp14:editId="24CB6EA1">
            <wp:extent cx="4029637" cy="1609950"/>
            <wp:effectExtent l="0" t="0" r="0" b="9525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4029637" cy="1609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F4D63" w:rsidRDefault="00DF4D63" w:rsidP="00DF4D63"/>
    <w:p w:rsidR="009349E1" w:rsidRDefault="009349E1"/>
    <w:p w:rsidR="00602751" w:rsidRDefault="00602751"/>
    <w:p w:rsidR="00835C83" w:rsidRPr="00F83589" w:rsidRDefault="00835C83" w:rsidP="00835C83">
      <w:pPr>
        <w:spacing w:line="360" w:lineRule="auto"/>
        <w:rPr>
          <w:b/>
          <w:i/>
          <w:sz w:val="28"/>
        </w:rPr>
      </w:pPr>
      <w:r w:rsidRPr="00F83589">
        <w:rPr>
          <w:b/>
          <w:i/>
          <w:sz w:val="28"/>
        </w:rPr>
        <w:t>Exercise</w:t>
      </w:r>
    </w:p>
    <w:p w:rsidR="0033522F" w:rsidRDefault="00960D44">
      <w:pPr>
        <w:rPr>
          <w:rFonts w:ascii="Cambria Math" w:hAnsi="Cambria Math"/>
        </w:rPr>
      </w:pPr>
      <w:r>
        <w:t xml:space="preserve">The cross sections of an irrigation canal are isosceles trapezoids of which three sides are 8 </w:t>
      </w:r>
      <w:r w:rsidRPr="00960D44">
        <w:rPr>
          <w:i/>
        </w:rPr>
        <w:t>feet</w:t>
      </w:r>
      <w:r>
        <w:t xml:space="preserve"> long. Determine the angle of elevation </w:t>
      </w:r>
      <w:r w:rsidRPr="00960D44">
        <w:rPr>
          <w:rFonts w:ascii="Cambria Math" w:hAnsi="Cambria Math"/>
          <w:i/>
          <w:sz w:val="26"/>
          <w:szCs w:val="26"/>
        </w:rPr>
        <w:t>θ</w:t>
      </w:r>
      <w:r>
        <w:rPr>
          <w:rFonts w:ascii="Cambria Math" w:hAnsi="Cambria Math"/>
        </w:rPr>
        <w:t xml:space="preserve"> of the sides such that the area of the cross sections is a maximum by completing the following.</w:t>
      </w:r>
    </w:p>
    <w:p w:rsidR="00960D44" w:rsidRDefault="00503FA1" w:rsidP="003314F6">
      <w:pPr>
        <w:spacing w:line="360" w:lineRule="auto"/>
        <w:jc w:val="center"/>
        <w:rPr>
          <w:rFonts w:ascii="Cambria Math" w:hAnsi="Cambria Math"/>
        </w:rPr>
      </w:pPr>
      <w:r>
        <w:rPr>
          <w:noProof/>
        </w:rPr>
        <w:drawing>
          <wp:inline distT="0" distB="0" distL="0" distR="0" wp14:anchorId="16795880" wp14:editId="4844DDB9">
            <wp:extent cx="1624694" cy="914400"/>
            <wp:effectExtent l="0" t="0" r="0" b="0"/>
            <wp:docPr id="74" name="Picture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1624694" cy="914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60D44" w:rsidRDefault="00960D44" w:rsidP="00960D44">
      <w:pPr>
        <w:pStyle w:val="ListParagraph"/>
        <w:numPr>
          <w:ilvl w:val="0"/>
          <w:numId w:val="27"/>
        </w:numPr>
      </w:pPr>
      <w:r>
        <w:t>Analytically complete six rows of a table such as the one below</w:t>
      </w:r>
    </w:p>
    <w:tbl>
      <w:tblPr>
        <w:tblStyle w:val="TableGrid"/>
        <w:tblW w:w="3000" w:type="pct"/>
        <w:tblInd w:w="1440" w:type="dxa"/>
        <w:tblLook w:val="04A0" w:firstRow="1" w:lastRow="0" w:firstColumn="1" w:lastColumn="0" w:noHBand="0" w:noVBand="1"/>
      </w:tblPr>
      <w:tblGrid>
        <w:gridCol w:w="1347"/>
        <w:gridCol w:w="1899"/>
        <w:gridCol w:w="1582"/>
        <w:gridCol w:w="1473"/>
      </w:tblGrid>
      <w:tr w:rsidR="008C3315" w:rsidRPr="008C3315" w:rsidTr="00AD2050">
        <w:tc>
          <w:tcPr>
            <w:tcW w:w="1830" w:type="dxa"/>
          </w:tcPr>
          <w:p w:rsidR="008C3315" w:rsidRPr="008C3315" w:rsidRDefault="008C3315" w:rsidP="00AD2050">
            <w:pPr>
              <w:spacing w:before="40" w:after="40"/>
              <w:jc w:val="center"/>
              <w:rPr>
                <w:b/>
                <w:i/>
              </w:rPr>
            </w:pPr>
            <w:r w:rsidRPr="008C3315">
              <w:rPr>
                <w:b/>
                <w:i/>
              </w:rPr>
              <w:t xml:space="preserve">Base </w:t>
            </w:r>
            <w:r w:rsidRPr="008C3315">
              <w:rPr>
                <w:b/>
              </w:rPr>
              <w:t>1</w:t>
            </w:r>
          </w:p>
        </w:tc>
        <w:tc>
          <w:tcPr>
            <w:tcW w:w="2169" w:type="dxa"/>
          </w:tcPr>
          <w:p w:rsidR="008C3315" w:rsidRPr="008C3315" w:rsidRDefault="008C3315" w:rsidP="00AD2050">
            <w:pPr>
              <w:spacing w:before="40" w:after="40"/>
              <w:jc w:val="center"/>
              <w:rPr>
                <w:b/>
                <w:i/>
              </w:rPr>
            </w:pPr>
            <w:r w:rsidRPr="008C3315">
              <w:rPr>
                <w:b/>
                <w:i/>
              </w:rPr>
              <w:t xml:space="preserve">Base </w:t>
            </w:r>
            <w:r w:rsidRPr="008C3315">
              <w:rPr>
                <w:b/>
              </w:rPr>
              <w:t>2</w:t>
            </w:r>
          </w:p>
        </w:tc>
        <w:tc>
          <w:tcPr>
            <w:tcW w:w="1972" w:type="dxa"/>
          </w:tcPr>
          <w:p w:rsidR="008C3315" w:rsidRPr="008C3315" w:rsidRDefault="008C3315" w:rsidP="00AD2050">
            <w:pPr>
              <w:spacing w:before="40" w:after="40"/>
              <w:jc w:val="center"/>
              <w:rPr>
                <w:b/>
                <w:i/>
              </w:rPr>
            </w:pPr>
            <w:r w:rsidRPr="008C3315">
              <w:rPr>
                <w:b/>
                <w:i/>
              </w:rPr>
              <w:t>Altitude</w:t>
            </w:r>
          </w:p>
        </w:tc>
        <w:tc>
          <w:tcPr>
            <w:tcW w:w="1906" w:type="dxa"/>
          </w:tcPr>
          <w:p w:rsidR="008C3315" w:rsidRPr="008C3315" w:rsidRDefault="008C3315" w:rsidP="00AD2050">
            <w:pPr>
              <w:spacing w:before="40" w:after="40"/>
              <w:jc w:val="center"/>
              <w:rPr>
                <w:b/>
                <w:i/>
              </w:rPr>
            </w:pPr>
            <w:r w:rsidRPr="008C3315">
              <w:rPr>
                <w:b/>
                <w:i/>
              </w:rPr>
              <w:t>Area</w:t>
            </w:r>
          </w:p>
        </w:tc>
      </w:tr>
      <w:tr w:rsidR="008C3315" w:rsidTr="00AD2050">
        <w:tc>
          <w:tcPr>
            <w:tcW w:w="1830" w:type="dxa"/>
          </w:tcPr>
          <w:p w:rsidR="008C3315" w:rsidRDefault="008C3315" w:rsidP="00AD2050">
            <w:pPr>
              <w:spacing w:before="40" w:after="40"/>
              <w:jc w:val="center"/>
            </w:pPr>
            <w:r>
              <w:t>8</w:t>
            </w:r>
          </w:p>
        </w:tc>
        <w:tc>
          <w:tcPr>
            <w:tcW w:w="2169" w:type="dxa"/>
          </w:tcPr>
          <w:p w:rsidR="008C3315" w:rsidRDefault="008C3315" w:rsidP="00AD2050">
            <w:pPr>
              <w:spacing w:before="40" w:after="40"/>
              <w:jc w:val="center"/>
            </w:pPr>
            <w:r w:rsidRPr="008C3315">
              <w:rPr>
                <w:position w:val="-6"/>
              </w:rPr>
              <w:object w:dxaOrig="1300" w:dyaOrig="279">
                <v:shape id="_x0000_i1047" type="#_x0000_t75" style="width:65.35pt;height:14.35pt" o:ole="">
                  <v:imagedata r:id="rId77" o:title=""/>
                </v:shape>
                <o:OLEObject Type="Embed" ProgID="Equation.DSMT4" ShapeID="_x0000_i1047" DrawAspect="Content" ObjectID="_1552149564" r:id="rId78"/>
              </w:object>
            </w:r>
            <w:r>
              <w:t xml:space="preserve"> </w:t>
            </w:r>
          </w:p>
        </w:tc>
        <w:tc>
          <w:tcPr>
            <w:tcW w:w="1972" w:type="dxa"/>
          </w:tcPr>
          <w:p w:rsidR="008C3315" w:rsidRDefault="008C3315" w:rsidP="00AD2050">
            <w:pPr>
              <w:spacing w:before="40" w:after="40"/>
              <w:jc w:val="center"/>
            </w:pPr>
            <w:r w:rsidRPr="008C3315">
              <w:rPr>
                <w:position w:val="-6"/>
              </w:rPr>
              <w:object w:dxaOrig="820" w:dyaOrig="279">
                <v:shape id="_x0000_i1048" type="#_x0000_t75" style="width:41.35pt;height:14.35pt" o:ole="">
                  <v:imagedata r:id="rId79" o:title=""/>
                </v:shape>
                <o:OLEObject Type="Embed" ProgID="Equation.DSMT4" ShapeID="_x0000_i1048" DrawAspect="Content" ObjectID="_1552149565" r:id="rId80"/>
              </w:object>
            </w:r>
            <w:r>
              <w:t xml:space="preserve"> </w:t>
            </w:r>
          </w:p>
        </w:tc>
        <w:tc>
          <w:tcPr>
            <w:tcW w:w="1906" w:type="dxa"/>
          </w:tcPr>
          <w:p w:rsidR="008C3315" w:rsidRDefault="008C3315" w:rsidP="00AD2050">
            <w:pPr>
              <w:spacing w:before="40" w:after="40"/>
              <w:jc w:val="center"/>
            </w:pPr>
            <w:r w:rsidRPr="008C3315">
              <w:rPr>
                <w:position w:val="-6"/>
              </w:rPr>
              <w:object w:dxaOrig="660" w:dyaOrig="279">
                <v:shape id="_x0000_i1049" type="#_x0000_t75" style="width:33pt;height:14.35pt" o:ole="">
                  <v:imagedata r:id="rId81" o:title=""/>
                </v:shape>
                <o:OLEObject Type="Embed" ProgID="Equation.DSMT4" ShapeID="_x0000_i1049" DrawAspect="Content" ObjectID="_1552149566" r:id="rId82"/>
              </w:object>
            </w:r>
            <w:r>
              <w:t xml:space="preserve"> </w:t>
            </w:r>
          </w:p>
        </w:tc>
      </w:tr>
      <w:tr w:rsidR="008C3315" w:rsidTr="00AD2050">
        <w:tc>
          <w:tcPr>
            <w:tcW w:w="1830" w:type="dxa"/>
          </w:tcPr>
          <w:p w:rsidR="008C3315" w:rsidRDefault="008C3315" w:rsidP="00AD2050">
            <w:pPr>
              <w:spacing w:before="40" w:after="40"/>
              <w:jc w:val="center"/>
            </w:pPr>
            <w:r>
              <w:t>8</w:t>
            </w:r>
          </w:p>
        </w:tc>
        <w:tc>
          <w:tcPr>
            <w:tcW w:w="2169" w:type="dxa"/>
          </w:tcPr>
          <w:p w:rsidR="008C3315" w:rsidRDefault="008C3315" w:rsidP="00AD2050">
            <w:pPr>
              <w:spacing w:before="40" w:after="40"/>
              <w:jc w:val="center"/>
            </w:pPr>
            <w:r w:rsidRPr="008C3315">
              <w:rPr>
                <w:position w:val="-6"/>
              </w:rPr>
              <w:object w:dxaOrig="1320" w:dyaOrig="279">
                <v:shape id="_x0000_i1050" type="#_x0000_t75" style="width:66pt;height:14.35pt" o:ole="">
                  <v:imagedata r:id="rId83" o:title=""/>
                </v:shape>
                <o:OLEObject Type="Embed" ProgID="Equation.DSMT4" ShapeID="_x0000_i1050" DrawAspect="Content" ObjectID="_1552149567" r:id="rId84"/>
              </w:object>
            </w:r>
            <w:r>
              <w:t xml:space="preserve"> </w:t>
            </w:r>
          </w:p>
        </w:tc>
        <w:tc>
          <w:tcPr>
            <w:tcW w:w="1972" w:type="dxa"/>
          </w:tcPr>
          <w:p w:rsidR="008C3315" w:rsidRDefault="00AD2050" w:rsidP="00AD2050">
            <w:pPr>
              <w:spacing w:before="40" w:after="40"/>
              <w:jc w:val="center"/>
            </w:pPr>
            <w:r w:rsidRPr="008C3315">
              <w:rPr>
                <w:position w:val="-6"/>
              </w:rPr>
              <w:object w:dxaOrig="840" w:dyaOrig="279">
                <v:shape id="_x0000_i1051" type="#_x0000_t75" style="width:42pt;height:14.35pt" o:ole="">
                  <v:imagedata r:id="rId85" o:title=""/>
                </v:shape>
                <o:OLEObject Type="Embed" ProgID="Equation.DSMT4" ShapeID="_x0000_i1051" DrawAspect="Content" ObjectID="_1552149568" r:id="rId86"/>
              </w:object>
            </w:r>
            <w:r w:rsidR="008C3315">
              <w:t xml:space="preserve"> </w:t>
            </w:r>
          </w:p>
        </w:tc>
        <w:tc>
          <w:tcPr>
            <w:tcW w:w="1906" w:type="dxa"/>
          </w:tcPr>
          <w:p w:rsidR="008C3315" w:rsidRDefault="00AD2050" w:rsidP="00AD2050">
            <w:pPr>
              <w:spacing w:before="40" w:after="40"/>
              <w:jc w:val="center"/>
            </w:pPr>
            <w:r w:rsidRPr="008C3315">
              <w:rPr>
                <w:position w:val="-6"/>
              </w:rPr>
              <w:object w:dxaOrig="680" w:dyaOrig="279">
                <v:shape id="_x0000_i1052" type="#_x0000_t75" style="width:33.65pt;height:14.35pt" o:ole="">
                  <v:imagedata r:id="rId87" o:title=""/>
                </v:shape>
                <o:OLEObject Type="Embed" ProgID="Equation.DSMT4" ShapeID="_x0000_i1052" DrawAspect="Content" ObjectID="_1552149569" r:id="rId88"/>
              </w:object>
            </w:r>
            <w:r w:rsidR="008C3315">
              <w:t xml:space="preserve"> </w:t>
            </w:r>
          </w:p>
        </w:tc>
      </w:tr>
    </w:tbl>
    <w:p w:rsidR="00960D44" w:rsidRDefault="00AD2050" w:rsidP="00AD2050">
      <w:pPr>
        <w:pStyle w:val="ListParagraph"/>
        <w:numPr>
          <w:ilvl w:val="0"/>
          <w:numId w:val="27"/>
        </w:numPr>
        <w:spacing w:before="120"/>
      </w:pPr>
      <w:r>
        <w:t xml:space="preserve">Write the cross-sectional area </w:t>
      </w:r>
      <w:r w:rsidRPr="00AD2050">
        <w:rPr>
          <w:i/>
        </w:rPr>
        <w:t>A</w:t>
      </w:r>
      <w:r>
        <w:t xml:space="preserve"> as a function of </w:t>
      </w:r>
      <w:r w:rsidRPr="00AD2050">
        <w:rPr>
          <w:rFonts w:ascii="Cambria Math" w:hAnsi="Cambria Math"/>
          <w:i/>
        </w:rPr>
        <w:t>θ</w:t>
      </w:r>
      <w:r>
        <w:t>.</w:t>
      </w:r>
    </w:p>
    <w:p w:rsidR="00AD2050" w:rsidRDefault="00AD2050" w:rsidP="00AD2050">
      <w:pPr>
        <w:pStyle w:val="ListParagraph"/>
        <w:numPr>
          <w:ilvl w:val="0"/>
          <w:numId w:val="27"/>
        </w:numPr>
        <w:spacing w:before="120"/>
      </w:pPr>
      <w:r>
        <w:t>Find the critical number of the function.</w:t>
      </w:r>
    </w:p>
    <w:p w:rsidR="00AD2050" w:rsidRDefault="00AD2050" w:rsidP="00AD2050">
      <w:pPr>
        <w:pStyle w:val="ListParagraph"/>
        <w:numPr>
          <w:ilvl w:val="0"/>
          <w:numId w:val="27"/>
        </w:numPr>
        <w:spacing w:before="120"/>
      </w:pPr>
      <w:r>
        <w:t>Find the angle that will yield the maximum cross-sectional area.</w:t>
      </w:r>
    </w:p>
    <w:p w:rsidR="00B27E92" w:rsidRDefault="00B27E92" w:rsidP="00AD2050">
      <w:pPr>
        <w:pStyle w:val="ListParagraph"/>
        <w:numPr>
          <w:ilvl w:val="0"/>
          <w:numId w:val="27"/>
        </w:numPr>
        <w:spacing w:before="120"/>
      </w:pPr>
      <w:r>
        <w:lastRenderedPageBreak/>
        <w:t>Estimate the maximum cross-sectional area.</w:t>
      </w:r>
    </w:p>
    <w:p w:rsidR="00AD2050" w:rsidRDefault="00AD2050" w:rsidP="00AD2050">
      <w:pPr>
        <w:pStyle w:val="ListParagraph"/>
        <w:numPr>
          <w:ilvl w:val="0"/>
          <w:numId w:val="27"/>
        </w:numPr>
        <w:spacing w:before="120"/>
      </w:pPr>
      <w:r>
        <w:t>Graph the function and verify the maximum cross-sectional area.</w:t>
      </w:r>
    </w:p>
    <w:p w:rsidR="00C404F5" w:rsidRPr="00E72062" w:rsidRDefault="00C404F5" w:rsidP="00C404F5">
      <w:pPr>
        <w:spacing w:line="360" w:lineRule="auto"/>
        <w:rPr>
          <w:b/>
          <w:i/>
          <w:color w:val="FF0000"/>
          <w:u w:val="single"/>
        </w:rPr>
      </w:pPr>
      <w:r w:rsidRPr="00E72062">
        <w:rPr>
          <w:b/>
          <w:i/>
          <w:color w:val="FF0000"/>
          <w:u w:val="single"/>
        </w:rPr>
        <w:t>Solution</w:t>
      </w:r>
    </w:p>
    <w:p w:rsidR="008C3315" w:rsidRDefault="008C3315" w:rsidP="00960D44"/>
    <w:p w:rsidR="00960D44" w:rsidRDefault="00960D44" w:rsidP="00960D44"/>
    <w:p w:rsidR="008679D8" w:rsidRDefault="008679D8"/>
    <w:p w:rsidR="008679D8" w:rsidRDefault="008679D8"/>
    <w:p w:rsidR="00365A36" w:rsidRDefault="00365A36"/>
    <w:p w:rsidR="009E08E2" w:rsidRPr="009E08E2" w:rsidRDefault="009E08E2">
      <w:pPr>
        <w:rPr>
          <w:b/>
          <w:sz w:val="32"/>
        </w:rPr>
      </w:pPr>
      <w:r w:rsidRPr="009E08E2">
        <w:rPr>
          <w:b/>
          <w:sz w:val="32"/>
          <w:highlight w:val="yellow"/>
        </w:rPr>
        <w:t>Thomas</w:t>
      </w:r>
    </w:p>
    <w:p w:rsidR="009E08E2" w:rsidRDefault="009E08E2"/>
    <w:p w:rsidR="009E08E2" w:rsidRDefault="0075153C">
      <w:r>
        <w:rPr>
          <w:noProof/>
        </w:rPr>
        <w:drawing>
          <wp:inline distT="0" distB="0" distL="0" distR="0" wp14:anchorId="35D41EA7" wp14:editId="575E34B1">
            <wp:extent cx="2817268" cy="3657600"/>
            <wp:effectExtent l="0" t="0" r="254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9"/>
                    <a:stretch>
                      <a:fillRect/>
                    </a:stretch>
                  </pic:blipFill>
                  <pic:spPr>
                    <a:xfrm>
                      <a:off x="0" y="0"/>
                      <a:ext cx="2817268" cy="3657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642DEB">
        <w:t xml:space="preserve"> </w:t>
      </w:r>
      <w:r w:rsidR="00642DEB">
        <w:rPr>
          <w:noProof/>
        </w:rPr>
        <w:drawing>
          <wp:inline distT="0" distB="0" distL="0" distR="0" wp14:anchorId="5BB0C8F9" wp14:editId="69658312">
            <wp:extent cx="2571078" cy="3657600"/>
            <wp:effectExtent l="0" t="0" r="127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0"/>
                    <a:stretch>
                      <a:fillRect/>
                    </a:stretch>
                  </pic:blipFill>
                  <pic:spPr>
                    <a:xfrm>
                      <a:off x="0" y="0"/>
                      <a:ext cx="2571078" cy="3657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42DEB" w:rsidRDefault="00642DEB"/>
    <w:p w:rsidR="001F327B" w:rsidRDefault="00FF4D22">
      <w:r>
        <w:rPr>
          <w:noProof/>
        </w:rPr>
        <w:drawing>
          <wp:inline distT="0" distB="0" distL="0" distR="0" wp14:anchorId="67F4C6D1" wp14:editId="4B07D8D5">
            <wp:extent cx="2533637" cy="1554480"/>
            <wp:effectExtent l="0" t="0" r="635" b="762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1"/>
                    <a:stretch>
                      <a:fillRect/>
                    </a:stretch>
                  </pic:blipFill>
                  <pic:spPr>
                    <a:xfrm>
                      <a:off x="0" y="0"/>
                      <a:ext cx="2533637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547CF" w:rsidRDefault="005547CF"/>
    <w:p w:rsidR="005547CF" w:rsidRDefault="005547CF">
      <w:r>
        <w:rPr>
          <w:noProof/>
        </w:rPr>
        <w:lastRenderedPageBreak/>
        <w:drawing>
          <wp:inline distT="0" distB="0" distL="0" distR="0" wp14:anchorId="75AF5B94" wp14:editId="6D829615">
            <wp:extent cx="1776019" cy="2743200"/>
            <wp:effectExtent l="0" t="0" r="0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2"/>
                    <a:stretch>
                      <a:fillRect/>
                    </a:stretch>
                  </pic:blipFill>
                  <pic:spPr>
                    <a:xfrm>
                      <a:off x="0" y="0"/>
                      <a:ext cx="1776019" cy="274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83B82" w:rsidRDefault="00083B82"/>
    <w:p w:rsidR="00083B82" w:rsidRDefault="00083B82">
      <w:r>
        <w:rPr>
          <w:noProof/>
        </w:rPr>
        <w:drawing>
          <wp:inline distT="0" distB="0" distL="0" distR="0" wp14:anchorId="62EB7FF3" wp14:editId="19AC628A">
            <wp:extent cx="1743171" cy="2743200"/>
            <wp:effectExtent l="0" t="0" r="9525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3"/>
                    <a:stretch>
                      <a:fillRect/>
                    </a:stretch>
                  </pic:blipFill>
                  <pic:spPr>
                    <a:xfrm>
                      <a:off x="0" y="0"/>
                      <a:ext cx="1743171" cy="274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</w:t>
      </w:r>
      <w:r>
        <w:rPr>
          <w:noProof/>
        </w:rPr>
        <w:drawing>
          <wp:inline distT="0" distB="0" distL="0" distR="0" wp14:anchorId="590705CC" wp14:editId="35BBDB91">
            <wp:extent cx="1561655" cy="2743200"/>
            <wp:effectExtent l="0" t="0" r="635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4"/>
                    <a:stretch>
                      <a:fillRect/>
                    </a:stretch>
                  </pic:blipFill>
                  <pic:spPr>
                    <a:xfrm>
                      <a:off x="0" y="0"/>
                      <a:ext cx="1561655" cy="274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83B82" w:rsidRDefault="00083B82"/>
    <w:p w:rsidR="005547CF" w:rsidRDefault="005547CF"/>
    <w:p w:rsidR="005547CF" w:rsidRDefault="007E39BD">
      <w:r>
        <w:rPr>
          <w:noProof/>
        </w:rPr>
        <w:lastRenderedPageBreak/>
        <w:drawing>
          <wp:inline distT="0" distB="0" distL="0" distR="0" wp14:anchorId="5C415461" wp14:editId="2ED26267">
            <wp:extent cx="2616963" cy="3657600"/>
            <wp:effectExtent l="0" t="0" r="0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5"/>
                    <a:stretch>
                      <a:fillRect/>
                    </a:stretch>
                  </pic:blipFill>
                  <pic:spPr>
                    <a:xfrm>
                      <a:off x="0" y="0"/>
                      <a:ext cx="2616963" cy="3657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22D3A" w:rsidRDefault="00822D3A"/>
    <w:p w:rsidR="00822D3A" w:rsidRDefault="00A02B69">
      <w:r>
        <w:rPr>
          <w:noProof/>
        </w:rPr>
        <w:drawing>
          <wp:inline distT="0" distB="0" distL="0" distR="0" wp14:anchorId="0FFC8DC0" wp14:editId="356C6DDD">
            <wp:extent cx="4793304" cy="1371600"/>
            <wp:effectExtent l="0" t="0" r="7620" b="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6"/>
                    <a:stretch>
                      <a:fillRect/>
                    </a:stretch>
                  </pic:blipFill>
                  <pic:spPr>
                    <a:xfrm>
                      <a:off x="0" y="0"/>
                      <a:ext cx="4793304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02B69" w:rsidRDefault="00A02B69"/>
    <w:p w:rsidR="00A02B69" w:rsidRDefault="00A02B69">
      <w:r>
        <w:rPr>
          <w:noProof/>
        </w:rPr>
        <w:drawing>
          <wp:inline distT="0" distB="0" distL="0" distR="0" wp14:anchorId="54C33CE9" wp14:editId="62288C85">
            <wp:extent cx="5056377" cy="914400"/>
            <wp:effectExtent l="0" t="0" r="0" b="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7"/>
                    <a:stretch>
                      <a:fillRect/>
                    </a:stretch>
                  </pic:blipFill>
                  <pic:spPr>
                    <a:xfrm>
                      <a:off x="0" y="0"/>
                      <a:ext cx="5056377" cy="914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02B69" w:rsidRDefault="00A02B69"/>
    <w:p w:rsidR="00A02B69" w:rsidRDefault="00A02B69"/>
    <w:p w:rsidR="008D38C6" w:rsidRDefault="00015DA1">
      <w:r>
        <w:rPr>
          <w:noProof/>
        </w:rPr>
        <w:drawing>
          <wp:inline distT="0" distB="0" distL="0" distR="0" wp14:anchorId="626D412C" wp14:editId="4484B551">
            <wp:extent cx="5261178" cy="914400"/>
            <wp:effectExtent l="0" t="0" r="0" b="0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8"/>
                    <a:stretch>
                      <a:fillRect/>
                    </a:stretch>
                  </pic:blipFill>
                  <pic:spPr>
                    <a:xfrm>
                      <a:off x="0" y="0"/>
                      <a:ext cx="5261178" cy="914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15DA1" w:rsidRDefault="00015DA1"/>
    <w:p w:rsidR="00015DA1" w:rsidRDefault="00DC202A">
      <w:r>
        <w:rPr>
          <w:noProof/>
        </w:rPr>
        <w:lastRenderedPageBreak/>
        <w:drawing>
          <wp:inline distT="0" distB="0" distL="0" distR="0" wp14:anchorId="4E378146" wp14:editId="676F352B">
            <wp:extent cx="5175255" cy="1371600"/>
            <wp:effectExtent l="0" t="0" r="6350" b="0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9"/>
                    <a:stretch>
                      <a:fillRect/>
                    </a:stretch>
                  </pic:blipFill>
                  <pic:spPr>
                    <a:xfrm>
                      <a:off x="0" y="0"/>
                      <a:ext cx="5175255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06D83" w:rsidRDefault="00906D83">
      <w:r>
        <w:rPr>
          <w:noProof/>
        </w:rPr>
        <w:drawing>
          <wp:inline distT="0" distB="0" distL="0" distR="0" wp14:anchorId="1A5FDE5E" wp14:editId="0F9893FE">
            <wp:extent cx="2427466" cy="1828800"/>
            <wp:effectExtent l="0" t="0" r="0" b="0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0"/>
                    <a:stretch>
                      <a:fillRect/>
                    </a:stretch>
                  </pic:blipFill>
                  <pic:spPr>
                    <a:xfrm>
                      <a:off x="0" y="0"/>
                      <a:ext cx="2427466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06D83" w:rsidRDefault="00906D83"/>
    <w:p w:rsidR="00DC202A" w:rsidRDefault="0057393B">
      <w:r>
        <w:rPr>
          <w:noProof/>
        </w:rPr>
        <w:drawing>
          <wp:inline distT="0" distB="0" distL="0" distR="0" wp14:anchorId="1D16E416" wp14:editId="6D9242F3">
            <wp:extent cx="5622469" cy="2286000"/>
            <wp:effectExtent l="0" t="0" r="0" b="0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1"/>
                    <a:stretch>
                      <a:fillRect/>
                    </a:stretch>
                  </pic:blipFill>
                  <pic:spPr>
                    <a:xfrm>
                      <a:off x="0" y="0"/>
                      <a:ext cx="5622469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7393B" w:rsidRDefault="0057393B"/>
    <w:p w:rsidR="0057393B" w:rsidRDefault="0057393B">
      <w:r>
        <w:rPr>
          <w:noProof/>
        </w:rPr>
        <w:drawing>
          <wp:inline distT="0" distB="0" distL="0" distR="0" wp14:anchorId="181ABA0B" wp14:editId="6FC14E47">
            <wp:extent cx="5327074" cy="2286000"/>
            <wp:effectExtent l="0" t="0" r="6985" b="0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2"/>
                    <a:stretch>
                      <a:fillRect/>
                    </a:stretch>
                  </pic:blipFill>
                  <pic:spPr>
                    <a:xfrm>
                      <a:off x="0" y="0"/>
                      <a:ext cx="5327074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64B3D" w:rsidRDefault="00364B3D">
      <w:r>
        <w:rPr>
          <w:noProof/>
        </w:rPr>
        <w:lastRenderedPageBreak/>
        <w:drawing>
          <wp:inline distT="0" distB="0" distL="0" distR="0" wp14:anchorId="317CF4DD" wp14:editId="09965006">
            <wp:extent cx="5039587" cy="1371600"/>
            <wp:effectExtent l="0" t="0" r="8890" b="0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3"/>
                    <a:stretch>
                      <a:fillRect/>
                    </a:stretch>
                  </pic:blipFill>
                  <pic:spPr>
                    <a:xfrm>
                      <a:off x="0" y="0"/>
                      <a:ext cx="5039587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94A17" w:rsidRDefault="00894A17"/>
    <w:p w:rsidR="00894A17" w:rsidRDefault="00894A17">
      <w:bookmarkStart w:id="2" w:name="_GoBack"/>
      <w:r>
        <w:rPr>
          <w:noProof/>
        </w:rPr>
        <w:drawing>
          <wp:inline distT="0" distB="0" distL="0" distR="0" wp14:anchorId="7742A17F" wp14:editId="7ED624EA">
            <wp:extent cx="5518950" cy="1097280"/>
            <wp:effectExtent l="0" t="0" r="5715" b="7620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4"/>
                    <a:stretch>
                      <a:fillRect/>
                    </a:stretch>
                  </pic:blipFill>
                  <pic:spPr>
                    <a:xfrm>
                      <a:off x="0" y="0"/>
                      <a:ext cx="5518950" cy="10972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End w:id="2"/>
    </w:p>
    <w:p w:rsidR="00224811" w:rsidRDefault="00224811"/>
    <w:p w:rsidR="00224811" w:rsidRDefault="00224811">
      <w:r>
        <w:rPr>
          <w:noProof/>
        </w:rPr>
        <w:drawing>
          <wp:inline distT="0" distB="0" distL="0" distR="0" wp14:anchorId="1174BC0C" wp14:editId="7492858F">
            <wp:extent cx="6267374" cy="1737360"/>
            <wp:effectExtent l="0" t="0" r="635" b="0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5"/>
                    <a:stretch>
                      <a:fillRect/>
                    </a:stretch>
                  </pic:blipFill>
                  <pic:spPr>
                    <a:xfrm>
                      <a:off x="0" y="0"/>
                      <a:ext cx="6267374" cy="17373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24811" w:rsidRDefault="00224811"/>
    <w:p w:rsidR="00224811" w:rsidRDefault="00954880">
      <w:r>
        <w:rPr>
          <w:noProof/>
        </w:rPr>
        <w:drawing>
          <wp:inline distT="0" distB="0" distL="0" distR="0" wp14:anchorId="34CAE1CD" wp14:editId="76520E98">
            <wp:extent cx="5506155" cy="640080"/>
            <wp:effectExtent l="0" t="0" r="0" b="7620"/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6"/>
                    <a:stretch>
                      <a:fillRect/>
                    </a:stretch>
                  </pic:blipFill>
                  <pic:spPr>
                    <a:xfrm>
                      <a:off x="0" y="0"/>
                      <a:ext cx="5506155" cy="6400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54880" w:rsidRDefault="00954880">
      <w:r>
        <w:rPr>
          <w:noProof/>
        </w:rPr>
        <w:drawing>
          <wp:inline distT="0" distB="0" distL="0" distR="0" wp14:anchorId="5A18B983" wp14:editId="4FBC8004">
            <wp:extent cx="2901049" cy="1645920"/>
            <wp:effectExtent l="0" t="0" r="0" b="0"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7"/>
                    <a:stretch>
                      <a:fillRect/>
                    </a:stretch>
                  </pic:blipFill>
                  <pic:spPr>
                    <a:xfrm>
                      <a:off x="0" y="0"/>
                      <a:ext cx="2901049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54880" w:rsidRDefault="00954880"/>
    <w:p w:rsidR="0099531F" w:rsidRDefault="0099531F">
      <w:r>
        <w:rPr>
          <w:noProof/>
        </w:rPr>
        <w:drawing>
          <wp:inline distT="0" distB="0" distL="0" distR="0" wp14:anchorId="7B418AE2" wp14:editId="6E288A6D">
            <wp:extent cx="6012305" cy="1463040"/>
            <wp:effectExtent l="0" t="0" r="7620" b="3810"/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8"/>
                    <a:stretch>
                      <a:fillRect/>
                    </a:stretch>
                  </pic:blipFill>
                  <pic:spPr>
                    <a:xfrm>
                      <a:off x="0" y="0"/>
                      <a:ext cx="6012305" cy="14630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9531F" w:rsidRDefault="0099531F"/>
    <w:p w:rsidR="0099531F" w:rsidRDefault="0099531F">
      <w:r>
        <w:rPr>
          <w:noProof/>
        </w:rPr>
        <w:lastRenderedPageBreak/>
        <w:drawing>
          <wp:inline distT="0" distB="0" distL="0" distR="0" wp14:anchorId="393C2FD0" wp14:editId="4F39684F">
            <wp:extent cx="6101477" cy="1188720"/>
            <wp:effectExtent l="0" t="0" r="0" b="0"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9"/>
                    <a:stretch>
                      <a:fillRect/>
                    </a:stretch>
                  </pic:blipFill>
                  <pic:spPr>
                    <a:xfrm>
                      <a:off x="0" y="0"/>
                      <a:ext cx="6101477" cy="11887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9531F" w:rsidRDefault="0099531F"/>
    <w:p w:rsidR="0099531F" w:rsidRDefault="0099531F">
      <w:r>
        <w:rPr>
          <w:noProof/>
        </w:rPr>
        <w:drawing>
          <wp:inline distT="0" distB="0" distL="0" distR="0" wp14:anchorId="2E166B20" wp14:editId="31172308">
            <wp:extent cx="5962886" cy="457200"/>
            <wp:effectExtent l="0" t="0" r="0" b="0"/>
            <wp:docPr id="47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0"/>
                    <a:stretch>
                      <a:fillRect/>
                    </a:stretch>
                  </pic:blipFill>
                  <pic:spPr>
                    <a:xfrm>
                      <a:off x="0" y="0"/>
                      <a:ext cx="5962886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9703D" w:rsidRDefault="00E9703D"/>
    <w:p w:rsidR="00E9703D" w:rsidRDefault="00E9703D">
      <w:r>
        <w:rPr>
          <w:noProof/>
        </w:rPr>
        <w:drawing>
          <wp:inline distT="0" distB="0" distL="0" distR="0" wp14:anchorId="6B2A7AA7" wp14:editId="216768EB">
            <wp:extent cx="5948127" cy="1371600"/>
            <wp:effectExtent l="0" t="0" r="0" b="0"/>
            <wp:docPr id="48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1"/>
                    <a:stretch>
                      <a:fillRect/>
                    </a:stretch>
                  </pic:blipFill>
                  <pic:spPr>
                    <a:xfrm>
                      <a:off x="0" y="0"/>
                      <a:ext cx="5948127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9703D" w:rsidRDefault="00E9703D"/>
    <w:p w:rsidR="00FF61E4" w:rsidRDefault="00FF61E4">
      <w:r>
        <w:rPr>
          <w:noProof/>
        </w:rPr>
        <w:drawing>
          <wp:inline distT="0" distB="0" distL="0" distR="0" wp14:anchorId="55188485" wp14:editId="1A2D277F">
            <wp:extent cx="5979031" cy="3108960"/>
            <wp:effectExtent l="0" t="0" r="3175" b="0"/>
            <wp:docPr id="49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2"/>
                    <a:stretch>
                      <a:fillRect/>
                    </a:stretch>
                  </pic:blipFill>
                  <pic:spPr>
                    <a:xfrm>
                      <a:off x="0" y="0"/>
                      <a:ext cx="5979031" cy="31089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F61E4" w:rsidRDefault="00FF61E4"/>
    <w:p w:rsidR="00636D0D" w:rsidRDefault="00636D0D">
      <w:r>
        <w:rPr>
          <w:noProof/>
        </w:rPr>
        <w:drawing>
          <wp:inline distT="0" distB="0" distL="0" distR="0" wp14:anchorId="38208587" wp14:editId="764DBEED">
            <wp:extent cx="5968440" cy="1828800"/>
            <wp:effectExtent l="0" t="0" r="0" b="0"/>
            <wp:docPr id="50" name="Pictur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3"/>
                    <a:stretch>
                      <a:fillRect/>
                    </a:stretch>
                  </pic:blipFill>
                  <pic:spPr>
                    <a:xfrm>
                      <a:off x="0" y="0"/>
                      <a:ext cx="596844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636D0D" w:rsidSect="0037227B">
      <w:footerReference w:type="default" r:id="rId114"/>
      <w:pgSz w:w="12240" w:h="15840" w:code="1"/>
      <w:pgMar w:top="720" w:right="864" w:bottom="720" w:left="864" w:header="288" w:footer="14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373145" w:rsidRDefault="00373145" w:rsidP="006310E8">
      <w:pPr>
        <w:spacing w:line="240" w:lineRule="auto"/>
      </w:pPr>
      <w:r>
        <w:separator/>
      </w:r>
    </w:p>
  </w:endnote>
  <w:endnote w:type="continuationSeparator" w:id="0">
    <w:p w:rsidR="00373145" w:rsidRDefault="00373145" w:rsidP="006310E8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292595022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FE4718" w:rsidRDefault="00FE4718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3F66AA">
          <w:rPr>
            <w:noProof/>
          </w:rPr>
          <w:t>13</w:t>
        </w:r>
        <w:r>
          <w:rPr>
            <w:noProof/>
          </w:rPr>
          <w:fldChar w:fldCharType="end"/>
        </w:r>
      </w:p>
    </w:sdtContent>
  </w:sdt>
  <w:p w:rsidR="00FE4718" w:rsidRDefault="00FE4718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373145" w:rsidRDefault="00373145" w:rsidP="006310E8">
      <w:pPr>
        <w:spacing w:line="240" w:lineRule="auto"/>
      </w:pPr>
      <w:r>
        <w:separator/>
      </w:r>
    </w:p>
  </w:footnote>
  <w:footnote w:type="continuationSeparator" w:id="0">
    <w:p w:rsidR="00373145" w:rsidRDefault="00373145" w:rsidP="006310E8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0F47CC"/>
    <w:multiLevelType w:val="hybridMultilevel"/>
    <w:tmpl w:val="3ECA49A2"/>
    <w:lvl w:ilvl="0" w:tplc="0150AA5E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2AB03A6"/>
    <w:multiLevelType w:val="hybridMultilevel"/>
    <w:tmpl w:val="3F5620CE"/>
    <w:lvl w:ilvl="0" w:tplc="97C4B0E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2DD0EF9"/>
    <w:multiLevelType w:val="hybridMultilevel"/>
    <w:tmpl w:val="107EFC6A"/>
    <w:lvl w:ilvl="0" w:tplc="0150AA5E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41E1373"/>
    <w:multiLevelType w:val="hybridMultilevel"/>
    <w:tmpl w:val="B63E18DE"/>
    <w:lvl w:ilvl="0" w:tplc="835603A8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79A540A"/>
    <w:multiLevelType w:val="hybridMultilevel"/>
    <w:tmpl w:val="32E61510"/>
    <w:lvl w:ilvl="0" w:tplc="97C4B0E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80F516D"/>
    <w:multiLevelType w:val="hybridMultilevel"/>
    <w:tmpl w:val="8BDCFB48"/>
    <w:lvl w:ilvl="0" w:tplc="97C4B0E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B044688"/>
    <w:multiLevelType w:val="hybridMultilevel"/>
    <w:tmpl w:val="32E61510"/>
    <w:lvl w:ilvl="0" w:tplc="97C4B0E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D9F3049"/>
    <w:multiLevelType w:val="hybridMultilevel"/>
    <w:tmpl w:val="A4CA62D8"/>
    <w:lvl w:ilvl="0" w:tplc="835603A8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0E021B30"/>
    <w:multiLevelType w:val="hybridMultilevel"/>
    <w:tmpl w:val="81B22298"/>
    <w:lvl w:ilvl="0" w:tplc="97C4B0E0">
      <w:start w:val="1"/>
      <w:numFmt w:val="lowerLetter"/>
      <w:lvlText w:val="%1)"/>
      <w:lvlJc w:val="left"/>
      <w:pPr>
        <w:ind w:left="126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9" w15:restartNumberingAfterBreak="0">
    <w:nsid w:val="0EE92806"/>
    <w:multiLevelType w:val="hybridMultilevel"/>
    <w:tmpl w:val="3ECA49A2"/>
    <w:lvl w:ilvl="0" w:tplc="0150AA5E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135B4EE2"/>
    <w:multiLevelType w:val="hybridMultilevel"/>
    <w:tmpl w:val="FCA607CA"/>
    <w:lvl w:ilvl="0" w:tplc="97C4B0E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EF42B5A"/>
    <w:multiLevelType w:val="hybridMultilevel"/>
    <w:tmpl w:val="32E61510"/>
    <w:lvl w:ilvl="0" w:tplc="97C4B0E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43826CF"/>
    <w:multiLevelType w:val="hybridMultilevel"/>
    <w:tmpl w:val="0CFA484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5D0638C"/>
    <w:multiLevelType w:val="hybridMultilevel"/>
    <w:tmpl w:val="C2EEC5D2"/>
    <w:lvl w:ilvl="0" w:tplc="97C4B0E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82016DB"/>
    <w:multiLevelType w:val="hybridMultilevel"/>
    <w:tmpl w:val="96E4569C"/>
    <w:lvl w:ilvl="0" w:tplc="11A0949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0A15EE6"/>
    <w:multiLevelType w:val="hybridMultilevel"/>
    <w:tmpl w:val="C002B25A"/>
    <w:lvl w:ilvl="0" w:tplc="FF725C8C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4597499"/>
    <w:multiLevelType w:val="hybridMultilevel"/>
    <w:tmpl w:val="ACC8FBBA"/>
    <w:lvl w:ilvl="0" w:tplc="97C4B0E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4302B4A"/>
    <w:multiLevelType w:val="hybridMultilevel"/>
    <w:tmpl w:val="031EEE18"/>
    <w:lvl w:ilvl="0" w:tplc="97C4B0E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7FD6CE6"/>
    <w:multiLevelType w:val="hybridMultilevel"/>
    <w:tmpl w:val="CBD67A5E"/>
    <w:lvl w:ilvl="0" w:tplc="0150AA5E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9FA349E"/>
    <w:multiLevelType w:val="hybridMultilevel"/>
    <w:tmpl w:val="C2EEC5D2"/>
    <w:lvl w:ilvl="0" w:tplc="97C4B0E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6EE3500"/>
    <w:multiLevelType w:val="hybridMultilevel"/>
    <w:tmpl w:val="C2EEC5D2"/>
    <w:lvl w:ilvl="0" w:tplc="97C4B0E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81B4622"/>
    <w:multiLevelType w:val="hybridMultilevel"/>
    <w:tmpl w:val="A4084192"/>
    <w:lvl w:ilvl="0" w:tplc="835603A8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93E6542"/>
    <w:multiLevelType w:val="hybridMultilevel"/>
    <w:tmpl w:val="DF6A758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B4531B0"/>
    <w:multiLevelType w:val="hybridMultilevel"/>
    <w:tmpl w:val="AF68B592"/>
    <w:lvl w:ilvl="0" w:tplc="97C4B0E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FE638D7"/>
    <w:multiLevelType w:val="hybridMultilevel"/>
    <w:tmpl w:val="9B2C53A2"/>
    <w:lvl w:ilvl="0" w:tplc="97C4B0E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634A51B3"/>
    <w:multiLevelType w:val="hybridMultilevel"/>
    <w:tmpl w:val="2C669EE2"/>
    <w:lvl w:ilvl="0" w:tplc="97C4B0E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68A14732"/>
    <w:multiLevelType w:val="hybridMultilevel"/>
    <w:tmpl w:val="F702B6BC"/>
    <w:lvl w:ilvl="0" w:tplc="0150AA5E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70EB28B9"/>
    <w:multiLevelType w:val="hybridMultilevel"/>
    <w:tmpl w:val="E71CB778"/>
    <w:lvl w:ilvl="0" w:tplc="97C4B0E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74AA75D4"/>
    <w:multiLevelType w:val="hybridMultilevel"/>
    <w:tmpl w:val="501A5396"/>
    <w:lvl w:ilvl="0" w:tplc="005E837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77CD4D1C"/>
    <w:multiLevelType w:val="hybridMultilevel"/>
    <w:tmpl w:val="BE788B60"/>
    <w:lvl w:ilvl="0" w:tplc="97C4B0E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7A222B4A"/>
    <w:multiLevelType w:val="hybridMultilevel"/>
    <w:tmpl w:val="D930AB02"/>
    <w:lvl w:ilvl="0" w:tplc="97C4B0E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7A9871D5"/>
    <w:multiLevelType w:val="hybridMultilevel"/>
    <w:tmpl w:val="6C626D84"/>
    <w:lvl w:ilvl="0" w:tplc="835603A8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7F664987"/>
    <w:multiLevelType w:val="hybridMultilevel"/>
    <w:tmpl w:val="26B41142"/>
    <w:lvl w:ilvl="0" w:tplc="97C4B0E0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4"/>
  </w:num>
  <w:num w:numId="2">
    <w:abstractNumId w:val="5"/>
  </w:num>
  <w:num w:numId="3">
    <w:abstractNumId w:val="19"/>
  </w:num>
  <w:num w:numId="4">
    <w:abstractNumId w:val="23"/>
  </w:num>
  <w:num w:numId="5">
    <w:abstractNumId w:val="20"/>
  </w:num>
  <w:num w:numId="6">
    <w:abstractNumId w:val="13"/>
  </w:num>
  <w:num w:numId="7">
    <w:abstractNumId w:val="29"/>
  </w:num>
  <w:num w:numId="8">
    <w:abstractNumId w:val="24"/>
  </w:num>
  <w:num w:numId="9">
    <w:abstractNumId w:val="30"/>
  </w:num>
  <w:num w:numId="10">
    <w:abstractNumId w:val="25"/>
  </w:num>
  <w:num w:numId="11">
    <w:abstractNumId w:val="16"/>
  </w:num>
  <w:num w:numId="12">
    <w:abstractNumId w:val="8"/>
  </w:num>
  <w:num w:numId="13">
    <w:abstractNumId w:val="6"/>
  </w:num>
  <w:num w:numId="14">
    <w:abstractNumId w:val="4"/>
  </w:num>
  <w:num w:numId="15">
    <w:abstractNumId w:val="11"/>
  </w:num>
  <w:num w:numId="16">
    <w:abstractNumId w:val="27"/>
  </w:num>
  <w:num w:numId="17">
    <w:abstractNumId w:val="17"/>
  </w:num>
  <w:num w:numId="18">
    <w:abstractNumId w:val="10"/>
  </w:num>
  <w:num w:numId="19">
    <w:abstractNumId w:val="1"/>
  </w:num>
  <w:num w:numId="20">
    <w:abstractNumId w:val="28"/>
  </w:num>
  <w:num w:numId="21">
    <w:abstractNumId w:val="18"/>
  </w:num>
  <w:num w:numId="22">
    <w:abstractNumId w:val="2"/>
  </w:num>
  <w:num w:numId="23">
    <w:abstractNumId w:val="26"/>
  </w:num>
  <w:num w:numId="24">
    <w:abstractNumId w:val="7"/>
  </w:num>
  <w:num w:numId="25">
    <w:abstractNumId w:val="31"/>
  </w:num>
  <w:num w:numId="26">
    <w:abstractNumId w:val="21"/>
  </w:num>
  <w:num w:numId="27">
    <w:abstractNumId w:val="3"/>
  </w:num>
  <w:num w:numId="28">
    <w:abstractNumId w:val="0"/>
  </w:num>
  <w:num w:numId="29">
    <w:abstractNumId w:val="32"/>
  </w:num>
  <w:num w:numId="30">
    <w:abstractNumId w:val="9"/>
  </w:num>
  <w:num w:numId="31">
    <w:abstractNumId w:val="12"/>
  </w:num>
  <w:num w:numId="32">
    <w:abstractNumId w:val="22"/>
  </w:num>
  <w:num w:numId="33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E1A58"/>
    <w:rsid w:val="000005AB"/>
    <w:rsid w:val="000057F5"/>
    <w:rsid w:val="00006775"/>
    <w:rsid w:val="00006DA0"/>
    <w:rsid w:val="00007BE1"/>
    <w:rsid w:val="000110CF"/>
    <w:rsid w:val="0001127F"/>
    <w:rsid w:val="0001252E"/>
    <w:rsid w:val="00013BAB"/>
    <w:rsid w:val="00013BB8"/>
    <w:rsid w:val="00013D11"/>
    <w:rsid w:val="0001513C"/>
    <w:rsid w:val="00015DA1"/>
    <w:rsid w:val="00015FF9"/>
    <w:rsid w:val="00017160"/>
    <w:rsid w:val="00017C94"/>
    <w:rsid w:val="00020019"/>
    <w:rsid w:val="00020E90"/>
    <w:rsid w:val="00020F97"/>
    <w:rsid w:val="00022539"/>
    <w:rsid w:val="0002335A"/>
    <w:rsid w:val="00025931"/>
    <w:rsid w:val="00025E49"/>
    <w:rsid w:val="000274F6"/>
    <w:rsid w:val="00030424"/>
    <w:rsid w:val="00037067"/>
    <w:rsid w:val="00037487"/>
    <w:rsid w:val="00037B23"/>
    <w:rsid w:val="00037C6E"/>
    <w:rsid w:val="00040ABB"/>
    <w:rsid w:val="000421A8"/>
    <w:rsid w:val="0004256B"/>
    <w:rsid w:val="00043D68"/>
    <w:rsid w:val="0004459D"/>
    <w:rsid w:val="00044DB9"/>
    <w:rsid w:val="000453BC"/>
    <w:rsid w:val="000464B6"/>
    <w:rsid w:val="0005002B"/>
    <w:rsid w:val="000511B6"/>
    <w:rsid w:val="000523F3"/>
    <w:rsid w:val="00054567"/>
    <w:rsid w:val="00055919"/>
    <w:rsid w:val="00055C80"/>
    <w:rsid w:val="00057225"/>
    <w:rsid w:val="00060E74"/>
    <w:rsid w:val="000618E4"/>
    <w:rsid w:val="00062D9D"/>
    <w:rsid w:val="0006318D"/>
    <w:rsid w:val="00063D3A"/>
    <w:rsid w:val="00063ECC"/>
    <w:rsid w:val="000646E2"/>
    <w:rsid w:val="00064E3D"/>
    <w:rsid w:val="00066967"/>
    <w:rsid w:val="00066B2E"/>
    <w:rsid w:val="00066E22"/>
    <w:rsid w:val="00067A92"/>
    <w:rsid w:val="0007170D"/>
    <w:rsid w:val="000741A4"/>
    <w:rsid w:val="00074C70"/>
    <w:rsid w:val="00076065"/>
    <w:rsid w:val="00076E36"/>
    <w:rsid w:val="00077FB5"/>
    <w:rsid w:val="0008131A"/>
    <w:rsid w:val="000814BC"/>
    <w:rsid w:val="000814F7"/>
    <w:rsid w:val="00082E11"/>
    <w:rsid w:val="00083B52"/>
    <w:rsid w:val="00083B82"/>
    <w:rsid w:val="00090639"/>
    <w:rsid w:val="00090F32"/>
    <w:rsid w:val="000921A1"/>
    <w:rsid w:val="00092901"/>
    <w:rsid w:val="0009441E"/>
    <w:rsid w:val="00094E0E"/>
    <w:rsid w:val="0009607F"/>
    <w:rsid w:val="000973E1"/>
    <w:rsid w:val="000975FC"/>
    <w:rsid w:val="000976BA"/>
    <w:rsid w:val="0009774F"/>
    <w:rsid w:val="000A0484"/>
    <w:rsid w:val="000A06C1"/>
    <w:rsid w:val="000A2A42"/>
    <w:rsid w:val="000A2FAD"/>
    <w:rsid w:val="000A30B7"/>
    <w:rsid w:val="000A3967"/>
    <w:rsid w:val="000A42E2"/>
    <w:rsid w:val="000A43A9"/>
    <w:rsid w:val="000A4E4D"/>
    <w:rsid w:val="000A5270"/>
    <w:rsid w:val="000A7162"/>
    <w:rsid w:val="000B0304"/>
    <w:rsid w:val="000B0958"/>
    <w:rsid w:val="000B162E"/>
    <w:rsid w:val="000B2C90"/>
    <w:rsid w:val="000B405B"/>
    <w:rsid w:val="000B7474"/>
    <w:rsid w:val="000C0337"/>
    <w:rsid w:val="000C0496"/>
    <w:rsid w:val="000C0B8B"/>
    <w:rsid w:val="000C31C2"/>
    <w:rsid w:val="000C4E43"/>
    <w:rsid w:val="000D0A61"/>
    <w:rsid w:val="000D0DB8"/>
    <w:rsid w:val="000D2FFF"/>
    <w:rsid w:val="000D431D"/>
    <w:rsid w:val="000D5C27"/>
    <w:rsid w:val="000D7EC4"/>
    <w:rsid w:val="000D7FDD"/>
    <w:rsid w:val="000E13AC"/>
    <w:rsid w:val="000E2574"/>
    <w:rsid w:val="000E2D30"/>
    <w:rsid w:val="000E34DB"/>
    <w:rsid w:val="000E3AC4"/>
    <w:rsid w:val="000E4880"/>
    <w:rsid w:val="000E7808"/>
    <w:rsid w:val="000F095C"/>
    <w:rsid w:val="000F14E4"/>
    <w:rsid w:val="000F2308"/>
    <w:rsid w:val="000F2647"/>
    <w:rsid w:val="000F3D68"/>
    <w:rsid w:val="000F51E4"/>
    <w:rsid w:val="000F640B"/>
    <w:rsid w:val="000F6A92"/>
    <w:rsid w:val="000F7153"/>
    <w:rsid w:val="000F7F79"/>
    <w:rsid w:val="00101B46"/>
    <w:rsid w:val="00103638"/>
    <w:rsid w:val="00104604"/>
    <w:rsid w:val="00104F25"/>
    <w:rsid w:val="001053CD"/>
    <w:rsid w:val="00105D55"/>
    <w:rsid w:val="001061B2"/>
    <w:rsid w:val="001069C5"/>
    <w:rsid w:val="0011083A"/>
    <w:rsid w:val="001120A5"/>
    <w:rsid w:val="001128DF"/>
    <w:rsid w:val="00114FBE"/>
    <w:rsid w:val="00115EEA"/>
    <w:rsid w:val="00117E09"/>
    <w:rsid w:val="00117FBD"/>
    <w:rsid w:val="001200F8"/>
    <w:rsid w:val="00120B2C"/>
    <w:rsid w:val="00121051"/>
    <w:rsid w:val="001215F0"/>
    <w:rsid w:val="001234E1"/>
    <w:rsid w:val="001250EA"/>
    <w:rsid w:val="00126002"/>
    <w:rsid w:val="00126856"/>
    <w:rsid w:val="00131992"/>
    <w:rsid w:val="00132E42"/>
    <w:rsid w:val="0013310A"/>
    <w:rsid w:val="0013442B"/>
    <w:rsid w:val="001349A1"/>
    <w:rsid w:val="001351F1"/>
    <w:rsid w:val="00137221"/>
    <w:rsid w:val="00141BD6"/>
    <w:rsid w:val="00142001"/>
    <w:rsid w:val="0014219B"/>
    <w:rsid w:val="00144A87"/>
    <w:rsid w:val="00144C35"/>
    <w:rsid w:val="00146B1B"/>
    <w:rsid w:val="001475CC"/>
    <w:rsid w:val="00153DDB"/>
    <w:rsid w:val="00153E65"/>
    <w:rsid w:val="0015423A"/>
    <w:rsid w:val="001572F3"/>
    <w:rsid w:val="00160299"/>
    <w:rsid w:val="00160851"/>
    <w:rsid w:val="001610A2"/>
    <w:rsid w:val="0016241F"/>
    <w:rsid w:val="0016311E"/>
    <w:rsid w:val="00163373"/>
    <w:rsid w:val="0016432D"/>
    <w:rsid w:val="00165905"/>
    <w:rsid w:val="0016625C"/>
    <w:rsid w:val="0016643F"/>
    <w:rsid w:val="001704D4"/>
    <w:rsid w:val="00170FA1"/>
    <w:rsid w:val="00171589"/>
    <w:rsid w:val="00171B62"/>
    <w:rsid w:val="00171B91"/>
    <w:rsid w:val="0017219B"/>
    <w:rsid w:val="00172AD4"/>
    <w:rsid w:val="00174582"/>
    <w:rsid w:val="0017511B"/>
    <w:rsid w:val="00176764"/>
    <w:rsid w:val="00182094"/>
    <w:rsid w:val="001821EC"/>
    <w:rsid w:val="00183EDB"/>
    <w:rsid w:val="00183EE6"/>
    <w:rsid w:val="001852E7"/>
    <w:rsid w:val="00185577"/>
    <w:rsid w:val="00186C61"/>
    <w:rsid w:val="00187948"/>
    <w:rsid w:val="00187AA7"/>
    <w:rsid w:val="00187E0C"/>
    <w:rsid w:val="00190C92"/>
    <w:rsid w:val="001916B6"/>
    <w:rsid w:val="0019180D"/>
    <w:rsid w:val="00191874"/>
    <w:rsid w:val="00191895"/>
    <w:rsid w:val="00192F90"/>
    <w:rsid w:val="00194C30"/>
    <w:rsid w:val="00195874"/>
    <w:rsid w:val="00197C7D"/>
    <w:rsid w:val="001A02BC"/>
    <w:rsid w:val="001A16B1"/>
    <w:rsid w:val="001A1E29"/>
    <w:rsid w:val="001A1F5C"/>
    <w:rsid w:val="001A23A8"/>
    <w:rsid w:val="001A4149"/>
    <w:rsid w:val="001A590D"/>
    <w:rsid w:val="001A60CB"/>
    <w:rsid w:val="001A6839"/>
    <w:rsid w:val="001A7583"/>
    <w:rsid w:val="001B129C"/>
    <w:rsid w:val="001B1BAE"/>
    <w:rsid w:val="001B2957"/>
    <w:rsid w:val="001B2A58"/>
    <w:rsid w:val="001B3773"/>
    <w:rsid w:val="001B4019"/>
    <w:rsid w:val="001B4B17"/>
    <w:rsid w:val="001B51D9"/>
    <w:rsid w:val="001B5BD8"/>
    <w:rsid w:val="001B75B8"/>
    <w:rsid w:val="001C40A8"/>
    <w:rsid w:val="001C467D"/>
    <w:rsid w:val="001C5491"/>
    <w:rsid w:val="001D00B5"/>
    <w:rsid w:val="001D0DB7"/>
    <w:rsid w:val="001D2487"/>
    <w:rsid w:val="001D2DFD"/>
    <w:rsid w:val="001D391B"/>
    <w:rsid w:val="001D39E4"/>
    <w:rsid w:val="001D4723"/>
    <w:rsid w:val="001D48F1"/>
    <w:rsid w:val="001D6167"/>
    <w:rsid w:val="001E0D7B"/>
    <w:rsid w:val="001E2376"/>
    <w:rsid w:val="001E2CDD"/>
    <w:rsid w:val="001E40F7"/>
    <w:rsid w:val="001E4A43"/>
    <w:rsid w:val="001E6DA1"/>
    <w:rsid w:val="001F10A2"/>
    <w:rsid w:val="001F2DD3"/>
    <w:rsid w:val="001F327B"/>
    <w:rsid w:val="001F4305"/>
    <w:rsid w:val="001F4642"/>
    <w:rsid w:val="001F517F"/>
    <w:rsid w:val="001F57D1"/>
    <w:rsid w:val="001F5B04"/>
    <w:rsid w:val="001F61BD"/>
    <w:rsid w:val="001F77C6"/>
    <w:rsid w:val="00202C6D"/>
    <w:rsid w:val="00203F0A"/>
    <w:rsid w:val="00206453"/>
    <w:rsid w:val="002108F0"/>
    <w:rsid w:val="002111D6"/>
    <w:rsid w:val="00211245"/>
    <w:rsid w:val="00211FD2"/>
    <w:rsid w:val="0021235D"/>
    <w:rsid w:val="002128EF"/>
    <w:rsid w:val="00212A86"/>
    <w:rsid w:val="0021433B"/>
    <w:rsid w:val="002149E6"/>
    <w:rsid w:val="00214FC1"/>
    <w:rsid w:val="002158BD"/>
    <w:rsid w:val="00217315"/>
    <w:rsid w:val="002204FC"/>
    <w:rsid w:val="00222215"/>
    <w:rsid w:val="00224328"/>
    <w:rsid w:val="00224381"/>
    <w:rsid w:val="00224811"/>
    <w:rsid w:val="00225CB3"/>
    <w:rsid w:val="0022706E"/>
    <w:rsid w:val="00230214"/>
    <w:rsid w:val="0023050A"/>
    <w:rsid w:val="00230AAC"/>
    <w:rsid w:val="00231637"/>
    <w:rsid w:val="002319D4"/>
    <w:rsid w:val="00234929"/>
    <w:rsid w:val="00241271"/>
    <w:rsid w:val="00241280"/>
    <w:rsid w:val="00241FA1"/>
    <w:rsid w:val="0024292B"/>
    <w:rsid w:val="00243B44"/>
    <w:rsid w:val="00245081"/>
    <w:rsid w:val="0024642E"/>
    <w:rsid w:val="00246D61"/>
    <w:rsid w:val="00252920"/>
    <w:rsid w:val="0025369B"/>
    <w:rsid w:val="00253A4D"/>
    <w:rsid w:val="00253D48"/>
    <w:rsid w:val="00253D49"/>
    <w:rsid w:val="00254268"/>
    <w:rsid w:val="002554B3"/>
    <w:rsid w:val="00255A93"/>
    <w:rsid w:val="00255B53"/>
    <w:rsid w:val="00255F49"/>
    <w:rsid w:val="00257502"/>
    <w:rsid w:val="00257844"/>
    <w:rsid w:val="00260C68"/>
    <w:rsid w:val="00260E3B"/>
    <w:rsid w:val="00261FBA"/>
    <w:rsid w:val="00262DC4"/>
    <w:rsid w:val="00264130"/>
    <w:rsid w:val="00264E57"/>
    <w:rsid w:val="002657C9"/>
    <w:rsid w:val="002676EF"/>
    <w:rsid w:val="00271DA2"/>
    <w:rsid w:val="00273F1D"/>
    <w:rsid w:val="0027680E"/>
    <w:rsid w:val="00280FCD"/>
    <w:rsid w:val="00281B89"/>
    <w:rsid w:val="00286227"/>
    <w:rsid w:val="00287690"/>
    <w:rsid w:val="002910D8"/>
    <w:rsid w:val="00292F8A"/>
    <w:rsid w:val="0029421A"/>
    <w:rsid w:val="00295800"/>
    <w:rsid w:val="002963DB"/>
    <w:rsid w:val="0029677A"/>
    <w:rsid w:val="002968A8"/>
    <w:rsid w:val="002A03C8"/>
    <w:rsid w:val="002A2A93"/>
    <w:rsid w:val="002A341E"/>
    <w:rsid w:val="002A3627"/>
    <w:rsid w:val="002A3BEC"/>
    <w:rsid w:val="002A3FDC"/>
    <w:rsid w:val="002B0BC7"/>
    <w:rsid w:val="002B13FB"/>
    <w:rsid w:val="002B1BAB"/>
    <w:rsid w:val="002B1F8B"/>
    <w:rsid w:val="002B4F05"/>
    <w:rsid w:val="002B4FEA"/>
    <w:rsid w:val="002B5258"/>
    <w:rsid w:val="002C00C2"/>
    <w:rsid w:val="002C208F"/>
    <w:rsid w:val="002C4E42"/>
    <w:rsid w:val="002C5B12"/>
    <w:rsid w:val="002C7A61"/>
    <w:rsid w:val="002D01CD"/>
    <w:rsid w:val="002D09AA"/>
    <w:rsid w:val="002D35B2"/>
    <w:rsid w:val="002D4667"/>
    <w:rsid w:val="002D46E9"/>
    <w:rsid w:val="002D4729"/>
    <w:rsid w:val="002D4CC0"/>
    <w:rsid w:val="002D5480"/>
    <w:rsid w:val="002D5888"/>
    <w:rsid w:val="002D6151"/>
    <w:rsid w:val="002D61CC"/>
    <w:rsid w:val="002D62D0"/>
    <w:rsid w:val="002D6472"/>
    <w:rsid w:val="002D674C"/>
    <w:rsid w:val="002D75C3"/>
    <w:rsid w:val="002D7D50"/>
    <w:rsid w:val="002E2088"/>
    <w:rsid w:val="002E52DC"/>
    <w:rsid w:val="002E575C"/>
    <w:rsid w:val="002E5EAC"/>
    <w:rsid w:val="002E66FB"/>
    <w:rsid w:val="002E74D8"/>
    <w:rsid w:val="002F0507"/>
    <w:rsid w:val="002F07D0"/>
    <w:rsid w:val="002F2BCF"/>
    <w:rsid w:val="002F3341"/>
    <w:rsid w:val="002F3360"/>
    <w:rsid w:val="002F4B95"/>
    <w:rsid w:val="002F4D85"/>
    <w:rsid w:val="002F5A89"/>
    <w:rsid w:val="002F6557"/>
    <w:rsid w:val="002F78AD"/>
    <w:rsid w:val="002F7E95"/>
    <w:rsid w:val="00300716"/>
    <w:rsid w:val="00300828"/>
    <w:rsid w:val="00300A53"/>
    <w:rsid w:val="003029D2"/>
    <w:rsid w:val="00302B20"/>
    <w:rsid w:val="00302E1F"/>
    <w:rsid w:val="00303D15"/>
    <w:rsid w:val="0030429D"/>
    <w:rsid w:val="0030432C"/>
    <w:rsid w:val="00305169"/>
    <w:rsid w:val="003052CA"/>
    <w:rsid w:val="00305D22"/>
    <w:rsid w:val="00310EDA"/>
    <w:rsid w:val="00311FFC"/>
    <w:rsid w:val="00312036"/>
    <w:rsid w:val="00312BCE"/>
    <w:rsid w:val="0031459C"/>
    <w:rsid w:val="00315C8D"/>
    <w:rsid w:val="003179B7"/>
    <w:rsid w:val="00322299"/>
    <w:rsid w:val="00323EB3"/>
    <w:rsid w:val="003243C5"/>
    <w:rsid w:val="00324810"/>
    <w:rsid w:val="00325374"/>
    <w:rsid w:val="003314F6"/>
    <w:rsid w:val="003318EF"/>
    <w:rsid w:val="00331F64"/>
    <w:rsid w:val="0033274A"/>
    <w:rsid w:val="003328AF"/>
    <w:rsid w:val="003342AA"/>
    <w:rsid w:val="0033522F"/>
    <w:rsid w:val="003364F9"/>
    <w:rsid w:val="00337441"/>
    <w:rsid w:val="00337A55"/>
    <w:rsid w:val="00341166"/>
    <w:rsid w:val="003437F4"/>
    <w:rsid w:val="00343A8D"/>
    <w:rsid w:val="003445AE"/>
    <w:rsid w:val="00345927"/>
    <w:rsid w:val="00347257"/>
    <w:rsid w:val="00350439"/>
    <w:rsid w:val="00350A8D"/>
    <w:rsid w:val="00350D6F"/>
    <w:rsid w:val="0035261E"/>
    <w:rsid w:val="00354081"/>
    <w:rsid w:val="0035514D"/>
    <w:rsid w:val="00357886"/>
    <w:rsid w:val="00361193"/>
    <w:rsid w:val="00361E53"/>
    <w:rsid w:val="003630F6"/>
    <w:rsid w:val="003641A8"/>
    <w:rsid w:val="00364B3D"/>
    <w:rsid w:val="00364F35"/>
    <w:rsid w:val="00365651"/>
    <w:rsid w:val="00365A36"/>
    <w:rsid w:val="00371887"/>
    <w:rsid w:val="0037227B"/>
    <w:rsid w:val="00373145"/>
    <w:rsid w:val="00373BB8"/>
    <w:rsid w:val="00375A4D"/>
    <w:rsid w:val="00375E1F"/>
    <w:rsid w:val="00376EBD"/>
    <w:rsid w:val="00377421"/>
    <w:rsid w:val="003830D2"/>
    <w:rsid w:val="003869E2"/>
    <w:rsid w:val="00386D95"/>
    <w:rsid w:val="003875B6"/>
    <w:rsid w:val="00390DCA"/>
    <w:rsid w:val="00391159"/>
    <w:rsid w:val="00394BFC"/>
    <w:rsid w:val="00396116"/>
    <w:rsid w:val="00396BD3"/>
    <w:rsid w:val="003970E8"/>
    <w:rsid w:val="003A0A59"/>
    <w:rsid w:val="003A1E26"/>
    <w:rsid w:val="003A1EA2"/>
    <w:rsid w:val="003A23D0"/>
    <w:rsid w:val="003A2919"/>
    <w:rsid w:val="003A3537"/>
    <w:rsid w:val="003A3EEA"/>
    <w:rsid w:val="003A43C6"/>
    <w:rsid w:val="003A46D9"/>
    <w:rsid w:val="003A6DF4"/>
    <w:rsid w:val="003B1641"/>
    <w:rsid w:val="003B2AD2"/>
    <w:rsid w:val="003B4172"/>
    <w:rsid w:val="003B4770"/>
    <w:rsid w:val="003B51C4"/>
    <w:rsid w:val="003B6050"/>
    <w:rsid w:val="003B617C"/>
    <w:rsid w:val="003B640B"/>
    <w:rsid w:val="003B65DC"/>
    <w:rsid w:val="003B65F6"/>
    <w:rsid w:val="003C1468"/>
    <w:rsid w:val="003C1C92"/>
    <w:rsid w:val="003C2140"/>
    <w:rsid w:val="003C2D3F"/>
    <w:rsid w:val="003C3354"/>
    <w:rsid w:val="003C42FB"/>
    <w:rsid w:val="003C45AF"/>
    <w:rsid w:val="003C481B"/>
    <w:rsid w:val="003C52EC"/>
    <w:rsid w:val="003C5A45"/>
    <w:rsid w:val="003C75DC"/>
    <w:rsid w:val="003C790F"/>
    <w:rsid w:val="003D00F8"/>
    <w:rsid w:val="003D15FC"/>
    <w:rsid w:val="003D2F0C"/>
    <w:rsid w:val="003D420D"/>
    <w:rsid w:val="003D5D64"/>
    <w:rsid w:val="003D68CB"/>
    <w:rsid w:val="003E0F9F"/>
    <w:rsid w:val="003E1F40"/>
    <w:rsid w:val="003E265D"/>
    <w:rsid w:val="003E26BE"/>
    <w:rsid w:val="003E2778"/>
    <w:rsid w:val="003E3BF7"/>
    <w:rsid w:val="003E4FFD"/>
    <w:rsid w:val="003E5BFB"/>
    <w:rsid w:val="003E673D"/>
    <w:rsid w:val="003F0428"/>
    <w:rsid w:val="003F06C8"/>
    <w:rsid w:val="003F0C83"/>
    <w:rsid w:val="003F18D1"/>
    <w:rsid w:val="003F2943"/>
    <w:rsid w:val="003F36C2"/>
    <w:rsid w:val="003F4A5F"/>
    <w:rsid w:val="003F5F05"/>
    <w:rsid w:val="003F66AA"/>
    <w:rsid w:val="004028F1"/>
    <w:rsid w:val="004044E4"/>
    <w:rsid w:val="00405B26"/>
    <w:rsid w:val="00407BCF"/>
    <w:rsid w:val="004107A3"/>
    <w:rsid w:val="0041335C"/>
    <w:rsid w:val="0041496E"/>
    <w:rsid w:val="00414F45"/>
    <w:rsid w:val="004167BF"/>
    <w:rsid w:val="00416B4D"/>
    <w:rsid w:val="0041734C"/>
    <w:rsid w:val="004200AC"/>
    <w:rsid w:val="004203ED"/>
    <w:rsid w:val="004213DD"/>
    <w:rsid w:val="00421E76"/>
    <w:rsid w:val="004221B4"/>
    <w:rsid w:val="00422CAD"/>
    <w:rsid w:val="00430C08"/>
    <w:rsid w:val="00430FA0"/>
    <w:rsid w:val="00430FCD"/>
    <w:rsid w:val="0043113F"/>
    <w:rsid w:val="00431393"/>
    <w:rsid w:val="00433E83"/>
    <w:rsid w:val="004341CE"/>
    <w:rsid w:val="004349F1"/>
    <w:rsid w:val="00436C17"/>
    <w:rsid w:val="00436CE1"/>
    <w:rsid w:val="00440D97"/>
    <w:rsid w:val="00441B54"/>
    <w:rsid w:val="00441CD1"/>
    <w:rsid w:val="004421D2"/>
    <w:rsid w:val="0044236E"/>
    <w:rsid w:val="00443C73"/>
    <w:rsid w:val="004457DC"/>
    <w:rsid w:val="004458BB"/>
    <w:rsid w:val="00447AD0"/>
    <w:rsid w:val="00452554"/>
    <w:rsid w:val="0045342F"/>
    <w:rsid w:val="00454483"/>
    <w:rsid w:val="004553AA"/>
    <w:rsid w:val="0045687D"/>
    <w:rsid w:val="00457DCF"/>
    <w:rsid w:val="00457DD7"/>
    <w:rsid w:val="00457F48"/>
    <w:rsid w:val="0046136D"/>
    <w:rsid w:val="00461749"/>
    <w:rsid w:val="00461C26"/>
    <w:rsid w:val="00461F05"/>
    <w:rsid w:val="00461F11"/>
    <w:rsid w:val="0046307C"/>
    <w:rsid w:val="00463AE1"/>
    <w:rsid w:val="00463D05"/>
    <w:rsid w:val="00466047"/>
    <w:rsid w:val="00466FF9"/>
    <w:rsid w:val="004714D6"/>
    <w:rsid w:val="00471534"/>
    <w:rsid w:val="004729EC"/>
    <w:rsid w:val="00474FD7"/>
    <w:rsid w:val="00476670"/>
    <w:rsid w:val="0047723C"/>
    <w:rsid w:val="0047736E"/>
    <w:rsid w:val="00480EDC"/>
    <w:rsid w:val="0048239D"/>
    <w:rsid w:val="00482F1D"/>
    <w:rsid w:val="0048345A"/>
    <w:rsid w:val="004836A3"/>
    <w:rsid w:val="00484530"/>
    <w:rsid w:val="00485752"/>
    <w:rsid w:val="00487C40"/>
    <w:rsid w:val="00487FA8"/>
    <w:rsid w:val="004904F0"/>
    <w:rsid w:val="00490D95"/>
    <w:rsid w:val="00492B7B"/>
    <w:rsid w:val="00493334"/>
    <w:rsid w:val="00493532"/>
    <w:rsid w:val="0049411B"/>
    <w:rsid w:val="004968A6"/>
    <w:rsid w:val="004977B8"/>
    <w:rsid w:val="004A0403"/>
    <w:rsid w:val="004A0D7B"/>
    <w:rsid w:val="004A17D0"/>
    <w:rsid w:val="004A23BA"/>
    <w:rsid w:val="004A27FF"/>
    <w:rsid w:val="004A2B0E"/>
    <w:rsid w:val="004A5371"/>
    <w:rsid w:val="004A5747"/>
    <w:rsid w:val="004A68A9"/>
    <w:rsid w:val="004A74E6"/>
    <w:rsid w:val="004A7639"/>
    <w:rsid w:val="004A7C28"/>
    <w:rsid w:val="004B06F1"/>
    <w:rsid w:val="004B166A"/>
    <w:rsid w:val="004B2EBD"/>
    <w:rsid w:val="004B3120"/>
    <w:rsid w:val="004B65C7"/>
    <w:rsid w:val="004B69AE"/>
    <w:rsid w:val="004B6BCF"/>
    <w:rsid w:val="004B7C40"/>
    <w:rsid w:val="004C0434"/>
    <w:rsid w:val="004C0441"/>
    <w:rsid w:val="004C0FC4"/>
    <w:rsid w:val="004C3036"/>
    <w:rsid w:val="004C317D"/>
    <w:rsid w:val="004C3BB3"/>
    <w:rsid w:val="004C5110"/>
    <w:rsid w:val="004C56B9"/>
    <w:rsid w:val="004C57B9"/>
    <w:rsid w:val="004C5CC7"/>
    <w:rsid w:val="004C7511"/>
    <w:rsid w:val="004D0732"/>
    <w:rsid w:val="004D1448"/>
    <w:rsid w:val="004D3422"/>
    <w:rsid w:val="004D43F2"/>
    <w:rsid w:val="004D446F"/>
    <w:rsid w:val="004D6B44"/>
    <w:rsid w:val="004D752B"/>
    <w:rsid w:val="004E0A41"/>
    <w:rsid w:val="004E2BDB"/>
    <w:rsid w:val="004E32D3"/>
    <w:rsid w:val="004E3988"/>
    <w:rsid w:val="004E4726"/>
    <w:rsid w:val="004E68E1"/>
    <w:rsid w:val="004E6F39"/>
    <w:rsid w:val="004F22D7"/>
    <w:rsid w:val="004F2524"/>
    <w:rsid w:val="004F4D91"/>
    <w:rsid w:val="004F4E69"/>
    <w:rsid w:val="004F56F0"/>
    <w:rsid w:val="004F57E4"/>
    <w:rsid w:val="004F5B35"/>
    <w:rsid w:val="004F639F"/>
    <w:rsid w:val="004F760B"/>
    <w:rsid w:val="004F7A7B"/>
    <w:rsid w:val="005011B5"/>
    <w:rsid w:val="00501DEF"/>
    <w:rsid w:val="00502A18"/>
    <w:rsid w:val="00503FA1"/>
    <w:rsid w:val="0050470F"/>
    <w:rsid w:val="00504E92"/>
    <w:rsid w:val="005050BA"/>
    <w:rsid w:val="00505DB2"/>
    <w:rsid w:val="00507853"/>
    <w:rsid w:val="00507FA6"/>
    <w:rsid w:val="00510448"/>
    <w:rsid w:val="00513F01"/>
    <w:rsid w:val="00515388"/>
    <w:rsid w:val="00515413"/>
    <w:rsid w:val="005169E9"/>
    <w:rsid w:val="005169F5"/>
    <w:rsid w:val="0051746E"/>
    <w:rsid w:val="00517977"/>
    <w:rsid w:val="00520DB4"/>
    <w:rsid w:val="00521404"/>
    <w:rsid w:val="00521B6A"/>
    <w:rsid w:val="005232AA"/>
    <w:rsid w:val="00525E69"/>
    <w:rsid w:val="00525FDB"/>
    <w:rsid w:val="005260E2"/>
    <w:rsid w:val="0052629F"/>
    <w:rsid w:val="00527619"/>
    <w:rsid w:val="00531798"/>
    <w:rsid w:val="00531AA3"/>
    <w:rsid w:val="00534AB1"/>
    <w:rsid w:val="00535178"/>
    <w:rsid w:val="005351E4"/>
    <w:rsid w:val="00536BAC"/>
    <w:rsid w:val="005403AD"/>
    <w:rsid w:val="00540E27"/>
    <w:rsid w:val="00541C34"/>
    <w:rsid w:val="005429D7"/>
    <w:rsid w:val="00543C3F"/>
    <w:rsid w:val="00543CBC"/>
    <w:rsid w:val="005448DC"/>
    <w:rsid w:val="005450B1"/>
    <w:rsid w:val="00546E7F"/>
    <w:rsid w:val="00547BF6"/>
    <w:rsid w:val="0055201F"/>
    <w:rsid w:val="005529C4"/>
    <w:rsid w:val="00553478"/>
    <w:rsid w:val="005547CF"/>
    <w:rsid w:val="0055498C"/>
    <w:rsid w:val="005552BC"/>
    <w:rsid w:val="005555C7"/>
    <w:rsid w:val="00557D9E"/>
    <w:rsid w:val="0056001A"/>
    <w:rsid w:val="00560D3D"/>
    <w:rsid w:val="00561F2A"/>
    <w:rsid w:val="005628B1"/>
    <w:rsid w:val="005643B2"/>
    <w:rsid w:val="00564BA6"/>
    <w:rsid w:val="00564D6A"/>
    <w:rsid w:val="00565335"/>
    <w:rsid w:val="00565B66"/>
    <w:rsid w:val="005663C3"/>
    <w:rsid w:val="005678BD"/>
    <w:rsid w:val="00567BFA"/>
    <w:rsid w:val="0057393B"/>
    <w:rsid w:val="00574032"/>
    <w:rsid w:val="005742A7"/>
    <w:rsid w:val="005759AE"/>
    <w:rsid w:val="005768BE"/>
    <w:rsid w:val="00581372"/>
    <w:rsid w:val="005832E6"/>
    <w:rsid w:val="00583A6A"/>
    <w:rsid w:val="00584205"/>
    <w:rsid w:val="005842E8"/>
    <w:rsid w:val="005844A8"/>
    <w:rsid w:val="0058567B"/>
    <w:rsid w:val="00586D90"/>
    <w:rsid w:val="00590581"/>
    <w:rsid w:val="00590D42"/>
    <w:rsid w:val="005945A1"/>
    <w:rsid w:val="00597999"/>
    <w:rsid w:val="005A10C1"/>
    <w:rsid w:val="005A1620"/>
    <w:rsid w:val="005A2EC1"/>
    <w:rsid w:val="005A34DB"/>
    <w:rsid w:val="005A611C"/>
    <w:rsid w:val="005A6AC0"/>
    <w:rsid w:val="005A7245"/>
    <w:rsid w:val="005A7356"/>
    <w:rsid w:val="005A7CAF"/>
    <w:rsid w:val="005B08E4"/>
    <w:rsid w:val="005B0DCF"/>
    <w:rsid w:val="005B173F"/>
    <w:rsid w:val="005B1CBF"/>
    <w:rsid w:val="005B2673"/>
    <w:rsid w:val="005B3154"/>
    <w:rsid w:val="005B3284"/>
    <w:rsid w:val="005B5053"/>
    <w:rsid w:val="005B5128"/>
    <w:rsid w:val="005B635D"/>
    <w:rsid w:val="005B7246"/>
    <w:rsid w:val="005B7BD4"/>
    <w:rsid w:val="005C035F"/>
    <w:rsid w:val="005C2083"/>
    <w:rsid w:val="005C2A46"/>
    <w:rsid w:val="005C3F2B"/>
    <w:rsid w:val="005C4208"/>
    <w:rsid w:val="005C46C4"/>
    <w:rsid w:val="005C4E25"/>
    <w:rsid w:val="005C4E3B"/>
    <w:rsid w:val="005C53FB"/>
    <w:rsid w:val="005C6263"/>
    <w:rsid w:val="005C63B8"/>
    <w:rsid w:val="005C6475"/>
    <w:rsid w:val="005D1E2A"/>
    <w:rsid w:val="005D2145"/>
    <w:rsid w:val="005D249D"/>
    <w:rsid w:val="005D2B5D"/>
    <w:rsid w:val="005D3607"/>
    <w:rsid w:val="005D49CE"/>
    <w:rsid w:val="005D6033"/>
    <w:rsid w:val="005D71C3"/>
    <w:rsid w:val="005D7B9F"/>
    <w:rsid w:val="005E0292"/>
    <w:rsid w:val="005E20ED"/>
    <w:rsid w:val="005E2585"/>
    <w:rsid w:val="005E263A"/>
    <w:rsid w:val="005E34A3"/>
    <w:rsid w:val="005E3BD6"/>
    <w:rsid w:val="005E5FEA"/>
    <w:rsid w:val="005E73DD"/>
    <w:rsid w:val="005F0183"/>
    <w:rsid w:val="005F15A5"/>
    <w:rsid w:val="005F237F"/>
    <w:rsid w:val="005F2840"/>
    <w:rsid w:val="005F2F69"/>
    <w:rsid w:val="005F6593"/>
    <w:rsid w:val="005F68D6"/>
    <w:rsid w:val="00602751"/>
    <w:rsid w:val="00603682"/>
    <w:rsid w:val="00603820"/>
    <w:rsid w:val="006045CD"/>
    <w:rsid w:val="0060524C"/>
    <w:rsid w:val="006054D5"/>
    <w:rsid w:val="0060720D"/>
    <w:rsid w:val="00607784"/>
    <w:rsid w:val="00613BFB"/>
    <w:rsid w:val="006140D8"/>
    <w:rsid w:val="00615446"/>
    <w:rsid w:val="006159FC"/>
    <w:rsid w:val="00617011"/>
    <w:rsid w:val="0061766D"/>
    <w:rsid w:val="00620E41"/>
    <w:rsid w:val="00621776"/>
    <w:rsid w:val="00622BD1"/>
    <w:rsid w:val="00623F83"/>
    <w:rsid w:val="00624123"/>
    <w:rsid w:val="00625425"/>
    <w:rsid w:val="006257F2"/>
    <w:rsid w:val="00626CD1"/>
    <w:rsid w:val="006270EC"/>
    <w:rsid w:val="006273D2"/>
    <w:rsid w:val="00630254"/>
    <w:rsid w:val="00630402"/>
    <w:rsid w:val="0063057D"/>
    <w:rsid w:val="006310E8"/>
    <w:rsid w:val="00631565"/>
    <w:rsid w:val="006320AC"/>
    <w:rsid w:val="00632B18"/>
    <w:rsid w:val="0063341B"/>
    <w:rsid w:val="006335CF"/>
    <w:rsid w:val="0063515E"/>
    <w:rsid w:val="00636D0D"/>
    <w:rsid w:val="00637FCA"/>
    <w:rsid w:val="00642809"/>
    <w:rsid w:val="006428F3"/>
    <w:rsid w:val="00642DEB"/>
    <w:rsid w:val="00643030"/>
    <w:rsid w:val="0064320E"/>
    <w:rsid w:val="00643AB3"/>
    <w:rsid w:val="00643F69"/>
    <w:rsid w:val="0064665F"/>
    <w:rsid w:val="006477F9"/>
    <w:rsid w:val="0064795B"/>
    <w:rsid w:val="00647E55"/>
    <w:rsid w:val="00651E84"/>
    <w:rsid w:val="006528CD"/>
    <w:rsid w:val="00652AB4"/>
    <w:rsid w:val="00654AD3"/>
    <w:rsid w:val="00655B9C"/>
    <w:rsid w:val="006560BA"/>
    <w:rsid w:val="00657C3B"/>
    <w:rsid w:val="00660277"/>
    <w:rsid w:val="00660533"/>
    <w:rsid w:val="006616FA"/>
    <w:rsid w:val="0066312C"/>
    <w:rsid w:val="0066559B"/>
    <w:rsid w:val="00665B9B"/>
    <w:rsid w:val="006678A3"/>
    <w:rsid w:val="00667994"/>
    <w:rsid w:val="00667A0A"/>
    <w:rsid w:val="00670472"/>
    <w:rsid w:val="00670EAE"/>
    <w:rsid w:val="00671229"/>
    <w:rsid w:val="00673A9E"/>
    <w:rsid w:val="006770D4"/>
    <w:rsid w:val="00677D34"/>
    <w:rsid w:val="00680424"/>
    <w:rsid w:val="006809E8"/>
    <w:rsid w:val="00680F6D"/>
    <w:rsid w:val="006826C9"/>
    <w:rsid w:val="00683BD4"/>
    <w:rsid w:val="006841BB"/>
    <w:rsid w:val="006842EF"/>
    <w:rsid w:val="00684CD6"/>
    <w:rsid w:val="006862CB"/>
    <w:rsid w:val="0068631F"/>
    <w:rsid w:val="006870ED"/>
    <w:rsid w:val="00687C3A"/>
    <w:rsid w:val="00690848"/>
    <w:rsid w:val="00692876"/>
    <w:rsid w:val="006950D5"/>
    <w:rsid w:val="006953D8"/>
    <w:rsid w:val="00695CFC"/>
    <w:rsid w:val="006A0201"/>
    <w:rsid w:val="006A060B"/>
    <w:rsid w:val="006A063A"/>
    <w:rsid w:val="006A1B89"/>
    <w:rsid w:val="006A399D"/>
    <w:rsid w:val="006A3AFD"/>
    <w:rsid w:val="006A47FE"/>
    <w:rsid w:val="006A4E49"/>
    <w:rsid w:val="006A5E32"/>
    <w:rsid w:val="006A650E"/>
    <w:rsid w:val="006A7C0A"/>
    <w:rsid w:val="006A7C89"/>
    <w:rsid w:val="006B169E"/>
    <w:rsid w:val="006B20F1"/>
    <w:rsid w:val="006B2FEF"/>
    <w:rsid w:val="006B4EB6"/>
    <w:rsid w:val="006B6E65"/>
    <w:rsid w:val="006C0792"/>
    <w:rsid w:val="006C0ADF"/>
    <w:rsid w:val="006C19EB"/>
    <w:rsid w:val="006C1D61"/>
    <w:rsid w:val="006C330F"/>
    <w:rsid w:val="006C3B0A"/>
    <w:rsid w:val="006C5D71"/>
    <w:rsid w:val="006C6242"/>
    <w:rsid w:val="006C624C"/>
    <w:rsid w:val="006C6498"/>
    <w:rsid w:val="006C6678"/>
    <w:rsid w:val="006D0E51"/>
    <w:rsid w:val="006D15C6"/>
    <w:rsid w:val="006D15E1"/>
    <w:rsid w:val="006D2119"/>
    <w:rsid w:val="006D221C"/>
    <w:rsid w:val="006D2639"/>
    <w:rsid w:val="006D3702"/>
    <w:rsid w:val="006D3A09"/>
    <w:rsid w:val="006D3F55"/>
    <w:rsid w:val="006E0104"/>
    <w:rsid w:val="006E22CD"/>
    <w:rsid w:val="006E3A7E"/>
    <w:rsid w:val="006E3FB6"/>
    <w:rsid w:val="006E57BA"/>
    <w:rsid w:val="006E6388"/>
    <w:rsid w:val="006F0792"/>
    <w:rsid w:val="006F2221"/>
    <w:rsid w:val="006F2C8F"/>
    <w:rsid w:val="006F3D5C"/>
    <w:rsid w:val="006F5D2E"/>
    <w:rsid w:val="006F6C60"/>
    <w:rsid w:val="006F77A9"/>
    <w:rsid w:val="007005E0"/>
    <w:rsid w:val="0070113E"/>
    <w:rsid w:val="00701ECA"/>
    <w:rsid w:val="0070264F"/>
    <w:rsid w:val="007053EB"/>
    <w:rsid w:val="00705C9A"/>
    <w:rsid w:val="007111EF"/>
    <w:rsid w:val="007118A4"/>
    <w:rsid w:val="00711A06"/>
    <w:rsid w:val="00713333"/>
    <w:rsid w:val="00714318"/>
    <w:rsid w:val="007143C6"/>
    <w:rsid w:val="00716150"/>
    <w:rsid w:val="00716AC5"/>
    <w:rsid w:val="00717476"/>
    <w:rsid w:val="00720DCE"/>
    <w:rsid w:val="00721213"/>
    <w:rsid w:val="007226F3"/>
    <w:rsid w:val="007238AE"/>
    <w:rsid w:val="00723D15"/>
    <w:rsid w:val="00724A74"/>
    <w:rsid w:val="00724FBF"/>
    <w:rsid w:val="00731CBB"/>
    <w:rsid w:val="0073224A"/>
    <w:rsid w:val="00732341"/>
    <w:rsid w:val="007333D6"/>
    <w:rsid w:val="00734AFA"/>
    <w:rsid w:val="00734DEE"/>
    <w:rsid w:val="00735F6C"/>
    <w:rsid w:val="0073757E"/>
    <w:rsid w:val="007410A5"/>
    <w:rsid w:val="00742A7A"/>
    <w:rsid w:val="00743EDB"/>
    <w:rsid w:val="00744C92"/>
    <w:rsid w:val="00745BF1"/>
    <w:rsid w:val="00745E5F"/>
    <w:rsid w:val="00747FBA"/>
    <w:rsid w:val="007503D4"/>
    <w:rsid w:val="00750925"/>
    <w:rsid w:val="00751431"/>
    <w:rsid w:val="0075148E"/>
    <w:rsid w:val="0075153C"/>
    <w:rsid w:val="007515FD"/>
    <w:rsid w:val="00751734"/>
    <w:rsid w:val="00751752"/>
    <w:rsid w:val="00751C2B"/>
    <w:rsid w:val="00752124"/>
    <w:rsid w:val="00752E25"/>
    <w:rsid w:val="0075373F"/>
    <w:rsid w:val="0075704C"/>
    <w:rsid w:val="00757973"/>
    <w:rsid w:val="00757B51"/>
    <w:rsid w:val="00762B61"/>
    <w:rsid w:val="00762EFE"/>
    <w:rsid w:val="00765181"/>
    <w:rsid w:val="00766712"/>
    <w:rsid w:val="00766E9C"/>
    <w:rsid w:val="0076763F"/>
    <w:rsid w:val="00767F44"/>
    <w:rsid w:val="007700A6"/>
    <w:rsid w:val="00771715"/>
    <w:rsid w:val="0077205E"/>
    <w:rsid w:val="00774832"/>
    <w:rsid w:val="007749DB"/>
    <w:rsid w:val="00780BD8"/>
    <w:rsid w:val="00780EC7"/>
    <w:rsid w:val="00781A1E"/>
    <w:rsid w:val="00782356"/>
    <w:rsid w:val="0078377B"/>
    <w:rsid w:val="00783BB3"/>
    <w:rsid w:val="00783E7A"/>
    <w:rsid w:val="007845A9"/>
    <w:rsid w:val="00784BBD"/>
    <w:rsid w:val="00784F19"/>
    <w:rsid w:val="00787788"/>
    <w:rsid w:val="00787995"/>
    <w:rsid w:val="007911DF"/>
    <w:rsid w:val="00791BB1"/>
    <w:rsid w:val="00792A17"/>
    <w:rsid w:val="00793193"/>
    <w:rsid w:val="007945CB"/>
    <w:rsid w:val="00795A54"/>
    <w:rsid w:val="00795BC7"/>
    <w:rsid w:val="007964DB"/>
    <w:rsid w:val="0079712C"/>
    <w:rsid w:val="007975B9"/>
    <w:rsid w:val="00797C87"/>
    <w:rsid w:val="007A004D"/>
    <w:rsid w:val="007A0E24"/>
    <w:rsid w:val="007A0E7D"/>
    <w:rsid w:val="007A1464"/>
    <w:rsid w:val="007A1B5D"/>
    <w:rsid w:val="007A20DA"/>
    <w:rsid w:val="007A299B"/>
    <w:rsid w:val="007A2E07"/>
    <w:rsid w:val="007A2EDF"/>
    <w:rsid w:val="007A3B7F"/>
    <w:rsid w:val="007A3CBA"/>
    <w:rsid w:val="007A4C71"/>
    <w:rsid w:val="007A52DD"/>
    <w:rsid w:val="007A6FF6"/>
    <w:rsid w:val="007B4DE9"/>
    <w:rsid w:val="007B716E"/>
    <w:rsid w:val="007C0341"/>
    <w:rsid w:val="007C0CDA"/>
    <w:rsid w:val="007C29D3"/>
    <w:rsid w:val="007C2E7D"/>
    <w:rsid w:val="007C3415"/>
    <w:rsid w:val="007C623B"/>
    <w:rsid w:val="007C63B2"/>
    <w:rsid w:val="007C6EDE"/>
    <w:rsid w:val="007D1531"/>
    <w:rsid w:val="007D159B"/>
    <w:rsid w:val="007D1981"/>
    <w:rsid w:val="007D19E7"/>
    <w:rsid w:val="007D1BCA"/>
    <w:rsid w:val="007D21A5"/>
    <w:rsid w:val="007D21AB"/>
    <w:rsid w:val="007D24E4"/>
    <w:rsid w:val="007D3C40"/>
    <w:rsid w:val="007D41A7"/>
    <w:rsid w:val="007D4F7B"/>
    <w:rsid w:val="007D504E"/>
    <w:rsid w:val="007D5A08"/>
    <w:rsid w:val="007D64A8"/>
    <w:rsid w:val="007D6AC2"/>
    <w:rsid w:val="007D6F61"/>
    <w:rsid w:val="007D7DAC"/>
    <w:rsid w:val="007E00A7"/>
    <w:rsid w:val="007E0B99"/>
    <w:rsid w:val="007E0F40"/>
    <w:rsid w:val="007E1351"/>
    <w:rsid w:val="007E1EB6"/>
    <w:rsid w:val="007E204A"/>
    <w:rsid w:val="007E2756"/>
    <w:rsid w:val="007E39BD"/>
    <w:rsid w:val="007E3A4B"/>
    <w:rsid w:val="007E47FB"/>
    <w:rsid w:val="007E4AB7"/>
    <w:rsid w:val="007E502D"/>
    <w:rsid w:val="007E5AAF"/>
    <w:rsid w:val="007E676D"/>
    <w:rsid w:val="007E679D"/>
    <w:rsid w:val="007E6D15"/>
    <w:rsid w:val="007F07AC"/>
    <w:rsid w:val="007F1A8D"/>
    <w:rsid w:val="007F27E2"/>
    <w:rsid w:val="007F28E8"/>
    <w:rsid w:val="007F33C9"/>
    <w:rsid w:val="007F3476"/>
    <w:rsid w:val="007F483B"/>
    <w:rsid w:val="007F4EA3"/>
    <w:rsid w:val="007F6E3A"/>
    <w:rsid w:val="007F7B58"/>
    <w:rsid w:val="0080098D"/>
    <w:rsid w:val="00805228"/>
    <w:rsid w:val="008107D4"/>
    <w:rsid w:val="00811D3F"/>
    <w:rsid w:val="00811E8C"/>
    <w:rsid w:val="00813B1F"/>
    <w:rsid w:val="00814540"/>
    <w:rsid w:val="00815650"/>
    <w:rsid w:val="00815A60"/>
    <w:rsid w:val="00815E6B"/>
    <w:rsid w:val="008162BF"/>
    <w:rsid w:val="00816599"/>
    <w:rsid w:val="00817A33"/>
    <w:rsid w:val="00817B6F"/>
    <w:rsid w:val="008202E4"/>
    <w:rsid w:val="00820A63"/>
    <w:rsid w:val="008215D9"/>
    <w:rsid w:val="008221F8"/>
    <w:rsid w:val="00822D3A"/>
    <w:rsid w:val="00823DB8"/>
    <w:rsid w:val="00824018"/>
    <w:rsid w:val="008240D5"/>
    <w:rsid w:val="008266E8"/>
    <w:rsid w:val="00826862"/>
    <w:rsid w:val="00826C14"/>
    <w:rsid w:val="00827158"/>
    <w:rsid w:val="008279A9"/>
    <w:rsid w:val="0083158B"/>
    <w:rsid w:val="00832934"/>
    <w:rsid w:val="0083352A"/>
    <w:rsid w:val="00833F65"/>
    <w:rsid w:val="00835C83"/>
    <w:rsid w:val="0083623F"/>
    <w:rsid w:val="00840C8B"/>
    <w:rsid w:val="00843214"/>
    <w:rsid w:val="008442B3"/>
    <w:rsid w:val="00847923"/>
    <w:rsid w:val="00850317"/>
    <w:rsid w:val="00850ACB"/>
    <w:rsid w:val="00853D95"/>
    <w:rsid w:val="008541FD"/>
    <w:rsid w:val="0085447B"/>
    <w:rsid w:val="00855967"/>
    <w:rsid w:val="0085606C"/>
    <w:rsid w:val="00856460"/>
    <w:rsid w:val="008618F4"/>
    <w:rsid w:val="00861C4E"/>
    <w:rsid w:val="00863037"/>
    <w:rsid w:val="00863B31"/>
    <w:rsid w:val="008663E6"/>
    <w:rsid w:val="008665D4"/>
    <w:rsid w:val="00867063"/>
    <w:rsid w:val="008679D8"/>
    <w:rsid w:val="008730D8"/>
    <w:rsid w:val="00873CDA"/>
    <w:rsid w:val="00873DEF"/>
    <w:rsid w:val="00874483"/>
    <w:rsid w:val="00875836"/>
    <w:rsid w:val="008760B0"/>
    <w:rsid w:val="00876AFA"/>
    <w:rsid w:val="00877574"/>
    <w:rsid w:val="00877B69"/>
    <w:rsid w:val="0088033F"/>
    <w:rsid w:val="00881759"/>
    <w:rsid w:val="008823D9"/>
    <w:rsid w:val="00882893"/>
    <w:rsid w:val="00882F9F"/>
    <w:rsid w:val="00884091"/>
    <w:rsid w:val="0088631F"/>
    <w:rsid w:val="00890A84"/>
    <w:rsid w:val="008911BB"/>
    <w:rsid w:val="008934E9"/>
    <w:rsid w:val="00893792"/>
    <w:rsid w:val="00894A17"/>
    <w:rsid w:val="0089535B"/>
    <w:rsid w:val="00895ED9"/>
    <w:rsid w:val="00896782"/>
    <w:rsid w:val="00896BF4"/>
    <w:rsid w:val="008A0C37"/>
    <w:rsid w:val="008A0F06"/>
    <w:rsid w:val="008A11B5"/>
    <w:rsid w:val="008A1CC0"/>
    <w:rsid w:val="008A2973"/>
    <w:rsid w:val="008A3138"/>
    <w:rsid w:val="008A69EC"/>
    <w:rsid w:val="008A6D73"/>
    <w:rsid w:val="008B1210"/>
    <w:rsid w:val="008B18A0"/>
    <w:rsid w:val="008B4AF1"/>
    <w:rsid w:val="008B4E5F"/>
    <w:rsid w:val="008B4EC8"/>
    <w:rsid w:val="008B7474"/>
    <w:rsid w:val="008B776A"/>
    <w:rsid w:val="008C0976"/>
    <w:rsid w:val="008C1012"/>
    <w:rsid w:val="008C1193"/>
    <w:rsid w:val="008C1F09"/>
    <w:rsid w:val="008C3315"/>
    <w:rsid w:val="008C4A5F"/>
    <w:rsid w:val="008C51B6"/>
    <w:rsid w:val="008C58F4"/>
    <w:rsid w:val="008C68EB"/>
    <w:rsid w:val="008C78A1"/>
    <w:rsid w:val="008D09A1"/>
    <w:rsid w:val="008D16FA"/>
    <w:rsid w:val="008D19D7"/>
    <w:rsid w:val="008D2891"/>
    <w:rsid w:val="008D38C6"/>
    <w:rsid w:val="008D3CBB"/>
    <w:rsid w:val="008D63DF"/>
    <w:rsid w:val="008D6DF7"/>
    <w:rsid w:val="008E17E9"/>
    <w:rsid w:val="008E27A3"/>
    <w:rsid w:val="008E41E9"/>
    <w:rsid w:val="008E55E2"/>
    <w:rsid w:val="008E71CA"/>
    <w:rsid w:val="008E787A"/>
    <w:rsid w:val="008F0481"/>
    <w:rsid w:val="008F0F29"/>
    <w:rsid w:val="008F17B4"/>
    <w:rsid w:val="008F2377"/>
    <w:rsid w:val="008F270C"/>
    <w:rsid w:val="008F4B1D"/>
    <w:rsid w:val="008F4B45"/>
    <w:rsid w:val="008F4ECF"/>
    <w:rsid w:val="008F4F36"/>
    <w:rsid w:val="008F51CD"/>
    <w:rsid w:val="008F544C"/>
    <w:rsid w:val="008F6BA7"/>
    <w:rsid w:val="008F6F1E"/>
    <w:rsid w:val="009024C9"/>
    <w:rsid w:val="0090358A"/>
    <w:rsid w:val="00903B4B"/>
    <w:rsid w:val="0090422C"/>
    <w:rsid w:val="0090434E"/>
    <w:rsid w:val="00905101"/>
    <w:rsid w:val="00905F81"/>
    <w:rsid w:val="00906A84"/>
    <w:rsid w:val="00906D83"/>
    <w:rsid w:val="00911731"/>
    <w:rsid w:val="00914436"/>
    <w:rsid w:val="00916F85"/>
    <w:rsid w:val="00917C03"/>
    <w:rsid w:val="0092111E"/>
    <w:rsid w:val="00921D00"/>
    <w:rsid w:val="009222FF"/>
    <w:rsid w:val="0092296D"/>
    <w:rsid w:val="00923876"/>
    <w:rsid w:val="009251B4"/>
    <w:rsid w:val="009253EA"/>
    <w:rsid w:val="00925434"/>
    <w:rsid w:val="009254FF"/>
    <w:rsid w:val="00925E1E"/>
    <w:rsid w:val="00926900"/>
    <w:rsid w:val="0092699F"/>
    <w:rsid w:val="009304ED"/>
    <w:rsid w:val="009317FE"/>
    <w:rsid w:val="009336E7"/>
    <w:rsid w:val="00933926"/>
    <w:rsid w:val="009349E1"/>
    <w:rsid w:val="00935567"/>
    <w:rsid w:val="00935E0A"/>
    <w:rsid w:val="009362DE"/>
    <w:rsid w:val="009368FB"/>
    <w:rsid w:val="00937D93"/>
    <w:rsid w:val="00940194"/>
    <w:rsid w:val="00941058"/>
    <w:rsid w:val="00941273"/>
    <w:rsid w:val="0094148A"/>
    <w:rsid w:val="00942060"/>
    <w:rsid w:val="00943A4B"/>
    <w:rsid w:val="0094414C"/>
    <w:rsid w:val="00944847"/>
    <w:rsid w:val="00944FCF"/>
    <w:rsid w:val="00946FB4"/>
    <w:rsid w:val="0094725F"/>
    <w:rsid w:val="00947313"/>
    <w:rsid w:val="00947431"/>
    <w:rsid w:val="0095033F"/>
    <w:rsid w:val="00951D85"/>
    <w:rsid w:val="00952806"/>
    <w:rsid w:val="00952A4E"/>
    <w:rsid w:val="00954880"/>
    <w:rsid w:val="009560B4"/>
    <w:rsid w:val="009575F3"/>
    <w:rsid w:val="00957A73"/>
    <w:rsid w:val="00957F08"/>
    <w:rsid w:val="00960D44"/>
    <w:rsid w:val="00961789"/>
    <w:rsid w:val="009618FF"/>
    <w:rsid w:val="00962474"/>
    <w:rsid w:val="00962611"/>
    <w:rsid w:val="00965F0E"/>
    <w:rsid w:val="009672A9"/>
    <w:rsid w:val="00970DDA"/>
    <w:rsid w:val="00974C4D"/>
    <w:rsid w:val="00976655"/>
    <w:rsid w:val="009767DB"/>
    <w:rsid w:val="009776B5"/>
    <w:rsid w:val="0098099B"/>
    <w:rsid w:val="00980F04"/>
    <w:rsid w:val="00981CD6"/>
    <w:rsid w:val="0098311A"/>
    <w:rsid w:val="00984113"/>
    <w:rsid w:val="00985DA6"/>
    <w:rsid w:val="00991122"/>
    <w:rsid w:val="0099224B"/>
    <w:rsid w:val="00992835"/>
    <w:rsid w:val="00992CA6"/>
    <w:rsid w:val="00993BBA"/>
    <w:rsid w:val="0099531F"/>
    <w:rsid w:val="0099538E"/>
    <w:rsid w:val="00995FAE"/>
    <w:rsid w:val="00997423"/>
    <w:rsid w:val="009A0A20"/>
    <w:rsid w:val="009A11F6"/>
    <w:rsid w:val="009A2925"/>
    <w:rsid w:val="009A2E8F"/>
    <w:rsid w:val="009A38FD"/>
    <w:rsid w:val="009A4740"/>
    <w:rsid w:val="009A4DA1"/>
    <w:rsid w:val="009A684D"/>
    <w:rsid w:val="009A790F"/>
    <w:rsid w:val="009A7C5A"/>
    <w:rsid w:val="009B185B"/>
    <w:rsid w:val="009B7068"/>
    <w:rsid w:val="009B7112"/>
    <w:rsid w:val="009B7748"/>
    <w:rsid w:val="009C0F21"/>
    <w:rsid w:val="009C1194"/>
    <w:rsid w:val="009C1C98"/>
    <w:rsid w:val="009C1E3B"/>
    <w:rsid w:val="009C2AD2"/>
    <w:rsid w:val="009C2D85"/>
    <w:rsid w:val="009C31B1"/>
    <w:rsid w:val="009C3AF3"/>
    <w:rsid w:val="009C48EB"/>
    <w:rsid w:val="009C5748"/>
    <w:rsid w:val="009C60D2"/>
    <w:rsid w:val="009D0C6D"/>
    <w:rsid w:val="009D37BB"/>
    <w:rsid w:val="009D3D4D"/>
    <w:rsid w:val="009E08E2"/>
    <w:rsid w:val="009E1B31"/>
    <w:rsid w:val="009E286F"/>
    <w:rsid w:val="009E37B4"/>
    <w:rsid w:val="009E53CC"/>
    <w:rsid w:val="009E5A3B"/>
    <w:rsid w:val="009E67ED"/>
    <w:rsid w:val="009E73BC"/>
    <w:rsid w:val="009F03AD"/>
    <w:rsid w:val="009F07DD"/>
    <w:rsid w:val="009F2E63"/>
    <w:rsid w:val="009F3AE5"/>
    <w:rsid w:val="009F5C84"/>
    <w:rsid w:val="009F5F63"/>
    <w:rsid w:val="009F704D"/>
    <w:rsid w:val="009F75D1"/>
    <w:rsid w:val="00A02B69"/>
    <w:rsid w:val="00A02E19"/>
    <w:rsid w:val="00A03196"/>
    <w:rsid w:val="00A05248"/>
    <w:rsid w:val="00A070FE"/>
    <w:rsid w:val="00A078AC"/>
    <w:rsid w:val="00A10B4B"/>
    <w:rsid w:val="00A10FE7"/>
    <w:rsid w:val="00A123D3"/>
    <w:rsid w:val="00A124D3"/>
    <w:rsid w:val="00A129A3"/>
    <w:rsid w:val="00A137B6"/>
    <w:rsid w:val="00A13FAE"/>
    <w:rsid w:val="00A142D3"/>
    <w:rsid w:val="00A1500A"/>
    <w:rsid w:val="00A1510E"/>
    <w:rsid w:val="00A15C65"/>
    <w:rsid w:val="00A162B7"/>
    <w:rsid w:val="00A16EA9"/>
    <w:rsid w:val="00A2188B"/>
    <w:rsid w:val="00A21FF8"/>
    <w:rsid w:val="00A24124"/>
    <w:rsid w:val="00A24E68"/>
    <w:rsid w:val="00A250CC"/>
    <w:rsid w:val="00A25893"/>
    <w:rsid w:val="00A25EC3"/>
    <w:rsid w:val="00A2627B"/>
    <w:rsid w:val="00A26608"/>
    <w:rsid w:val="00A3141E"/>
    <w:rsid w:val="00A31EC5"/>
    <w:rsid w:val="00A32084"/>
    <w:rsid w:val="00A327C6"/>
    <w:rsid w:val="00A3305F"/>
    <w:rsid w:val="00A33F2D"/>
    <w:rsid w:val="00A34886"/>
    <w:rsid w:val="00A34AF4"/>
    <w:rsid w:val="00A34E5F"/>
    <w:rsid w:val="00A358A9"/>
    <w:rsid w:val="00A368D9"/>
    <w:rsid w:val="00A3743F"/>
    <w:rsid w:val="00A376CD"/>
    <w:rsid w:val="00A41753"/>
    <w:rsid w:val="00A42B1E"/>
    <w:rsid w:val="00A42E07"/>
    <w:rsid w:val="00A43865"/>
    <w:rsid w:val="00A4439C"/>
    <w:rsid w:val="00A461B4"/>
    <w:rsid w:val="00A462A6"/>
    <w:rsid w:val="00A50D8A"/>
    <w:rsid w:val="00A55C92"/>
    <w:rsid w:val="00A56835"/>
    <w:rsid w:val="00A57737"/>
    <w:rsid w:val="00A57A46"/>
    <w:rsid w:val="00A60AB2"/>
    <w:rsid w:val="00A60DD8"/>
    <w:rsid w:val="00A64FD2"/>
    <w:rsid w:val="00A65059"/>
    <w:rsid w:val="00A65E83"/>
    <w:rsid w:val="00A66D7B"/>
    <w:rsid w:val="00A6780C"/>
    <w:rsid w:val="00A709DE"/>
    <w:rsid w:val="00A7193E"/>
    <w:rsid w:val="00A7202A"/>
    <w:rsid w:val="00A72F49"/>
    <w:rsid w:val="00A75443"/>
    <w:rsid w:val="00A756C4"/>
    <w:rsid w:val="00A7571D"/>
    <w:rsid w:val="00A769CC"/>
    <w:rsid w:val="00A76ADE"/>
    <w:rsid w:val="00A774FA"/>
    <w:rsid w:val="00A80400"/>
    <w:rsid w:val="00A82096"/>
    <w:rsid w:val="00A825F0"/>
    <w:rsid w:val="00A838A2"/>
    <w:rsid w:val="00A8418A"/>
    <w:rsid w:val="00A84197"/>
    <w:rsid w:val="00A844D3"/>
    <w:rsid w:val="00A85331"/>
    <w:rsid w:val="00A853B7"/>
    <w:rsid w:val="00A8670B"/>
    <w:rsid w:val="00A8742A"/>
    <w:rsid w:val="00A90A11"/>
    <w:rsid w:val="00A91186"/>
    <w:rsid w:val="00A919D1"/>
    <w:rsid w:val="00A91FC5"/>
    <w:rsid w:val="00A9271C"/>
    <w:rsid w:val="00A9402D"/>
    <w:rsid w:val="00A95F2A"/>
    <w:rsid w:val="00A9644E"/>
    <w:rsid w:val="00A968C9"/>
    <w:rsid w:val="00A96964"/>
    <w:rsid w:val="00AA0903"/>
    <w:rsid w:val="00AA0CAF"/>
    <w:rsid w:val="00AA1082"/>
    <w:rsid w:val="00AA36AB"/>
    <w:rsid w:val="00AA411D"/>
    <w:rsid w:val="00AA4529"/>
    <w:rsid w:val="00AA50DA"/>
    <w:rsid w:val="00AA52BC"/>
    <w:rsid w:val="00AA5482"/>
    <w:rsid w:val="00AA5C79"/>
    <w:rsid w:val="00AA77CB"/>
    <w:rsid w:val="00AA7D36"/>
    <w:rsid w:val="00AB6267"/>
    <w:rsid w:val="00AC10CF"/>
    <w:rsid w:val="00AC1643"/>
    <w:rsid w:val="00AC2FAE"/>
    <w:rsid w:val="00AC3712"/>
    <w:rsid w:val="00AC3B32"/>
    <w:rsid w:val="00AC3EA5"/>
    <w:rsid w:val="00AC413F"/>
    <w:rsid w:val="00AC4521"/>
    <w:rsid w:val="00AC554D"/>
    <w:rsid w:val="00AC66DD"/>
    <w:rsid w:val="00AC77B9"/>
    <w:rsid w:val="00AD04FE"/>
    <w:rsid w:val="00AD0756"/>
    <w:rsid w:val="00AD0968"/>
    <w:rsid w:val="00AD0A70"/>
    <w:rsid w:val="00AD0DC0"/>
    <w:rsid w:val="00AD1164"/>
    <w:rsid w:val="00AD1F94"/>
    <w:rsid w:val="00AD2050"/>
    <w:rsid w:val="00AD2E80"/>
    <w:rsid w:val="00AD4B84"/>
    <w:rsid w:val="00AE08D9"/>
    <w:rsid w:val="00AE1080"/>
    <w:rsid w:val="00AE14E5"/>
    <w:rsid w:val="00AE21CF"/>
    <w:rsid w:val="00AE334C"/>
    <w:rsid w:val="00AE456D"/>
    <w:rsid w:val="00AE4741"/>
    <w:rsid w:val="00AE501F"/>
    <w:rsid w:val="00AE5433"/>
    <w:rsid w:val="00AF0DE1"/>
    <w:rsid w:val="00AF1657"/>
    <w:rsid w:val="00AF1968"/>
    <w:rsid w:val="00AF1A74"/>
    <w:rsid w:val="00AF1E37"/>
    <w:rsid w:val="00AF2AB8"/>
    <w:rsid w:val="00AF6EDE"/>
    <w:rsid w:val="00AF7F77"/>
    <w:rsid w:val="00B0170A"/>
    <w:rsid w:val="00B01D0A"/>
    <w:rsid w:val="00B01F1F"/>
    <w:rsid w:val="00B02230"/>
    <w:rsid w:val="00B0252D"/>
    <w:rsid w:val="00B036D5"/>
    <w:rsid w:val="00B03741"/>
    <w:rsid w:val="00B07D52"/>
    <w:rsid w:val="00B116B7"/>
    <w:rsid w:val="00B12249"/>
    <w:rsid w:val="00B1375D"/>
    <w:rsid w:val="00B14820"/>
    <w:rsid w:val="00B14D62"/>
    <w:rsid w:val="00B163F0"/>
    <w:rsid w:val="00B16B54"/>
    <w:rsid w:val="00B1757F"/>
    <w:rsid w:val="00B201A7"/>
    <w:rsid w:val="00B21537"/>
    <w:rsid w:val="00B21614"/>
    <w:rsid w:val="00B217A3"/>
    <w:rsid w:val="00B252D7"/>
    <w:rsid w:val="00B253D5"/>
    <w:rsid w:val="00B266BD"/>
    <w:rsid w:val="00B27B5F"/>
    <w:rsid w:val="00B27E92"/>
    <w:rsid w:val="00B306F5"/>
    <w:rsid w:val="00B30838"/>
    <w:rsid w:val="00B30E96"/>
    <w:rsid w:val="00B315A2"/>
    <w:rsid w:val="00B316E9"/>
    <w:rsid w:val="00B31767"/>
    <w:rsid w:val="00B31C76"/>
    <w:rsid w:val="00B31F7D"/>
    <w:rsid w:val="00B321BB"/>
    <w:rsid w:val="00B3231A"/>
    <w:rsid w:val="00B33403"/>
    <w:rsid w:val="00B36071"/>
    <w:rsid w:val="00B37E84"/>
    <w:rsid w:val="00B4083C"/>
    <w:rsid w:val="00B4147E"/>
    <w:rsid w:val="00B41628"/>
    <w:rsid w:val="00B422AB"/>
    <w:rsid w:val="00B463AE"/>
    <w:rsid w:val="00B46BF7"/>
    <w:rsid w:val="00B46C88"/>
    <w:rsid w:val="00B472FC"/>
    <w:rsid w:val="00B4732D"/>
    <w:rsid w:val="00B47DE1"/>
    <w:rsid w:val="00B53E7E"/>
    <w:rsid w:val="00B5402C"/>
    <w:rsid w:val="00B55408"/>
    <w:rsid w:val="00B56EF8"/>
    <w:rsid w:val="00B5761B"/>
    <w:rsid w:val="00B60240"/>
    <w:rsid w:val="00B60C37"/>
    <w:rsid w:val="00B61224"/>
    <w:rsid w:val="00B61FCE"/>
    <w:rsid w:val="00B62345"/>
    <w:rsid w:val="00B62399"/>
    <w:rsid w:val="00B62748"/>
    <w:rsid w:val="00B629CD"/>
    <w:rsid w:val="00B64E7E"/>
    <w:rsid w:val="00B66E3B"/>
    <w:rsid w:val="00B67DBA"/>
    <w:rsid w:val="00B7037F"/>
    <w:rsid w:val="00B70A96"/>
    <w:rsid w:val="00B71373"/>
    <w:rsid w:val="00B72D13"/>
    <w:rsid w:val="00B74605"/>
    <w:rsid w:val="00B75068"/>
    <w:rsid w:val="00B75645"/>
    <w:rsid w:val="00B75DB9"/>
    <w:rsid w:val="00B76C8D"/>
    <w:rsid w:val="00B77040"/>
    <w:rsid w:val="00B77A52"/>
    <w:rsid w:val="00B86815"/>
    <w:rsid w:val="00B8708A"/>
    <w:rsid w:val="00B9118B"/>
    <w:rsid w:val="00B933B0"/>
    <w:rsid w:val="00B93C89"/>
    <w:rsid w:val="00B951B2"/>
    <w:rsid w:val="00B95ED2"/>
    <w:rsid w:val="00B9618E"/>
    <w:rsid w:val="00B96A32"/>
    <w:rsid w:val="00BA0D5C"/>
    <w:rsid w:val="00BA4A7F"/>
    <w:rsid w:val="00BA531C"/>
    <w:rsid w:val="00BA5F0D"/>
    <w:rsid w:val="00BA695B"/>
    <w:rsid w:val="00BA7CCC"/>
    <w:rsid w:val="00BB005B"/>
    <w:rsid w:val="00BB01F9"/>
    <w:rsid w:val="00BB0B4E"/>
    <w:rsid w:val="00BB3855"/>
    <w:rsid w:val="00BB4125"/>
    <w:rsid w:val="00BB4432"/>
    <w:rsid w:val="00BB5350"/>
    <w:rsid w:val="00BB55EE"/>
    <w:rsid w:val="00BB5FB9"/>
    <w:rsid w:val="00BB6C9A"/>
    <w:rsid w:val="00BB6DC3"/>
    <w:rsid w:val="00BC13C7"/>
    <w:rsid w:val="00BC258B"/>
    <w:rsid w:val="00BC298A"/>
    <w:rsid w:val="00BC31B9"/>
    <w:rsid w:val="00BC37AF"/>
    <w:rsid w:val="00BC3DF6"/>
    <w:rsid w:val="00BC4392"/>
    <w:rsid w:val="00BC5B1F"/>
    <w:rsid w:val="00BC5B68"/>
    <w:rsid w:val="00BC611D"/>
    <w:rsid w:val="00BC7476"/>
    <w:rsid w:val="00BC7A19"/>
    <w:rsid w:val="00BD0560"/>
    <w:rsid w:val="00BD06DD"/>
    <w:rsid w:val="00BD2B35"/>
    <w:rsid w:val="00BD3CA2"/>
    <w:rsid w:val="00BD7A73"/>
    <w:rsid w:val="00BE0A51"/>
    <w:rsid w:val="00BE0B77"/>
    <w:rsid w:val="00BE0B8C"/>
    <w:rsid w:val="00BE1B0B"/>
    <w:rsid w:val="00BE23E2"/>
    <w:rsid w:val="00BE2C42"/>
    <w:rsid w:val="00BE3E58"/>
    <w:rsid w:val="00BE5D45"/>
    <w:rsid w:val="00BE6BF1"/>
    <w:rsid w:val="00BE74B2"/>
    <w:rsid w:val="00BE76CE"/>
    <w:rsid w:val="00BF0858"/>
    <w:rsid w:val="00BF0E91"/>
    <w:rsid w:val="00BF21DB"/>
    <w:rsid w:val="00BF2896"/>
    <w:rsid w:val="00BF3E09"/>
    <w:rsid w:val="00BF5850"/>
    <w:rsid w:val="00C0048A"/>
    <w:rsid w:val="00C00617"/>
    <w:rsid w:val="00C02680"/>
    <w:rsid w:val="00C02F93"/>
    <w:rsid w:val="00C04F09"/>
    <w:rsid w:val="00C052DE"/>
    <w:rsid w:val="00C05638"/>
    <w:rsid w:val="00C05C5D"/>
    <w:rsid w:val="00C063B7"/>
    <w:rsid w:val="00C06AD2"/>
    <w:rsid w:val="00C1107D"/>
    <w:rsid w:val="00C118DB"/>
    <w:rsid w:val="00C11DED"/>
    <w:rsid w:val="00C123A5"/>
    <w:rsid w:val="00C12BD9"/>
    <w:rsid w:val="00C13616"/>
    <w:rsid w:val="00C136B0"/>
    <w:rsid w:val="00C15898"/>
    <w:rsid w:val="00C20842"/>
    <w:rsid w:val="00C209E9"/>
    <w:rsid w:val="00C21ACB"/>
    <w:rsid w:val="00C22556"/>
    <w:rsid w:val="00C22BD0"/>
    <w:rsid w:val="00C22CF0"/>
    <w:rsid w:val="00C231C5"/>
    <w:rsid w:val="00C24096"/>
    <w:rsid w:val="00C24877"/>
    <w:rsid w:val="00C26B9D"/>
    <w:rsid w:val="00C27C5F"/>
    <w:rsid w:val="00C30891"/>
    <w:rsid w:val="00C30B8A"/>
    <w:rsid w:val="00C31476"/>
    <w:rsid w:val="00C34AF8"/>
    <w:rsid w:val="00C3539B"/>
    <w:rsid w:val="00C35B2E"/>
    <w:rsid w:val="00C4043B"/>
    <w:rsid w:val="00C404F5"/>
    <w:rsid w:val="00C4084A"/>
    <w:rsid w:val="00C408CB"/>
    <w:rsid w:val="00C4150B"/>
    <w:rsid w:val="00C416B1"/>
    <w:rsid w:val="00C41FE5"/>
    <w:rsid w:val="00C424C1"/>
    <w:rsid w:val="00C42D3E"/>
    <w:rsid w:val="00C42E35"/>
    <w:rsid w:val="00C43158"/>
    <w:rsid w:val="00C44064"/>
    <w:rsid w:val="00C45B54"/>
    <w:rsid w:val="00C45D65"/>
    <w:rsid w:val="00C50AC8"/>
    <w:rsid w:val="00C51D1F"/>
    <w:rsid w:val="00C53FA7"/>
    <w:rsid w:val="00C5437D"/>
    <w:rsid w:val="00C57A45"/>
    <w:rsid w:val="00C60165"/>
    <w:rsid w:val="00C6072A"/>
    <w:rsid w:val="00C60BEE"/>
    <w:rsid w:val="00C62E78"/>
    <w:rsid w:val="00C63C71"/>
    <w:rsid w:val="00C63DD6"/>
    <w:rsid w:val="00C64134"/>
    <w:rsid w:val="00C64505"/>
    <w:rsid w:val="00C65631"/>
    <w:rsid w:val="00C668C3"/>
    <w:rsid w:val="00C67E24"/>
    <w:rsid w:val="00C71D27"/>
    <w:rsid w:val="00C72273"/>
    <w:rsid w:val="00C7247A"/>
    <w:rsid w:val="00C72850"/>
    <w:rsid w:val="00C7448D"/>
    <w:rsid w:val="00C74692"/>
    <w:rsid w:val="00C74C94"/>
    <w:rsid w:val="00C753E8"/>
    <w:rsid w:val="00C76F0F"/>
    <w:rsid w:val="00C774A4"/>
    <w:rsid w:val="00C7758C"/>
    <w:rsid w:val="00C77629"/>
    <w:rsid w:val="00C8085D"/>
    <w:rsid w:val="00C808CF"/>
    <w:rsid w:val="00C80CF2"/>
    <w:rsid w:val="00C82002"/>
    <w:rsid w:val="00C82E9F"/>
    <w:rsid w:val="00C82F22"/>
    <w:rsid w:val="00C83BE6"/>
    <w:rsid w:val="00C8400C"/>
    <w:rsid w:val="00C867A4"/>
    <w:rsid w:val="00C87836"/>
    <w:rsid w:val="00C941AD"/>
    <w:rsid w:val="00C94280"/>
    <w:rsid w:val="00C95F78"/>
    <w:rsid w:val="00C965FB"/>
    <w:rsid w:val="00C97156"/>
    <w:rsid w:val="00C9717F"/>
    <w:rsid w:val="00CA10E5"/>
    <w:rsid w:val="00CA2D5A"/>
    <w:rsid w:val="00CA5341"/>
    <w:rsid w:val="00CA546E"/>
    <w:rsid w:val="00CA5DD5"/>
    <w:rsid w:val="00CA6056"/>
    <w:rsid w:val="00CA7F6D"/>
    <w:rsid w:val="00CB0381"/>
    <w:rsid w:val="00CB112E"/>
    <w:rsid w:val="00CB54B7"/>
    <w:rsid w:val="00CB634A"/>
    <w:rsid w:val="00CB6399"/>
    <w:rsid w:val="00CB66C3"/>
    <w:rsid w:val="00CB76D4"/>
    <w:rsid w:val="00CB78E0"/>
    <w:rsid w:val="00CC195D"/>
    <w:rsid w:val="00CC1ECA"/>
    <w:rsid w:val="00CC2673"/>
    <w:rsid w:val="00CC2CB5"/>
    <w:rsid w:val="00CC34AC"/>
    <w:rsid w:val="00CC37F6"/>
    <w:rsid w:val="00CC537B"/>
    <w:rsid w:val="00CC5EC3"/>
    <w:rsid w:val="00CC6689"/>
    <w:rsid w:val="00CD0E00"/>
    <w:rsid w:val="00CD3F04"/>
    <w:rsid w:val="00CD420C"/>
    <w:rsid w:val="00CD5AC5"/>
    <w:rsid w:val="00CD6AEE"/>
    <w:rsid w:val="00CD6CED"/>
    <w:rsid w:val="00CD789F"/>
    <w:rsid w:val="00CE0AD7"/>
    <w:rsid w:val="00CE0B4D"/>
    <w:rsid w:val="00CE0CAD"/>
    <w:rsid w:val="00CE1A58"/>
    <w:rsid w:val="00CE1D29"/>
    <w:rsid w:val="00CE2299"/>
    <w:rsid w:val="00CE23E8"/>
    <w:rsid w:val="00CE303B"/>
    <w:rsid w:val="00CE3E35"/>
    <w:rsid w:val="00CE3E40"/>
    <w:rsid w:val="00CE4BDE"/>
    <w:rsid w:val="00CE4DAA"/>
    <w:rsid w:val="00CE593A"/>
    <w:rsid w:val="00CE7935"/>
    <w:rsid w:val="00CE7B72"/>
    <w:rsid w:val="00CF00C1"/>
    <w:rsid w:val="00CF16DD"/>
    <w:rsid w:val="00CF17FD"/>
    <w:rsid w:val="00CF3035"/>
    <w:rsid w:val="00CF4585"/>
    <w:rsid w:val="00CF468F"/>
    <w:rsid w:val="00CF506B"/>
    <w:rsid w:val="00CF6273"/>
    <w:rsid w:val="00CF6A92"/>
    <w:rsid w:val="00CF6CCE"/>
    <w:rsid w:val="00D00D0E"/>
    <w:rsid w:val="00D013B6"/>
    <w:rsid w:val="00D013EC"/>
    <w:rsid w:val="00D01496"/>
    <w:rsid w:val="00D023CB"/>
    <w:rsid w:val="00D031CA"/>
    <w:rsid w:val="00D04F21"/>
    <w:rsid w:val="00D0510B"/>
    <w:rsid w:val="00D056F6"/>
    <w:rsid w:val="00D0606C"/>
    <w:rsid w:val="00D06211"/>
    <w:rsid w:val="00D067FB"/>
    <w:rsid w:val="00D078FD"/>
    <w:rsid w:val="00D07F10"/>
    <w:rsid w:val="00D100F5"/>
    <w:rsid w:val="00D11FB9"/>
    <w:rsid w:val="00D139AA"/>
    <w:rsid w:val="00D14FCA"/>
    <w:rsid w:val="00D1546B"/>
    <w:rsid w:val="00D171C2"/>
    <w:rsid w:val="00D21871"/>
    <w:rsid w:val="00D228FD"/>
    <w:rsid w:val="00D22BDF"/>
    <w:rsid w:val="00D2347C"/>
    <w:rsid w:val="00D2351B"/>
    <w:rsid w:val="00D23F53"/>
    <w:rsid w:val="00D2419A"/>
    <w:rsid w:val="00D24F50"/>
    <w:rsid w:val="00D26671"/>
    <w:rsid w:val="00D30123"/>
    <w:rsid w:val="00D32F5C"/>
    <w:rsid w:val="00D35966"/>
    <w:rsid w:val="00D369B9"/>
    <w:rsid w:val="00D370FA"/>
    <w:rsid w:val="00D40545"/>
    <w:rsid w:val="00D40E1B"/>
    <w:rsid w:val="00D41562"/>
    <w:rsid w:val="00D416C6"/>
    <w:rsid w:val="00D425CE"/>
    <w:rsid w:val="00D42F8A"/>
    <w:rsid w:val="00D45681"/>
    <w:rsid w:val="00D4589B"/>
    <w:rsid w:val="00D46BF8"/>
    <w:rsid w:val="00D4748B"/>
    <w:rsid w:val="00D5072B"/>
    <w:rsid w:val="00D5073C"/>
    <w:rsid w:val="00D50B6D"/>
    <w:rsid w:val="00D5283D"/>
    <w:rsid w:val="00D53698"/>
    <w:rsid w:val="00D542E6"/>
    <w:rsid w:val="00D54853"/>
    <w:rsid w:val="00D56A30"/>
    <w:rsid w:val="00D57304"/>
    <w:rsid w:val="00D5754C"/>
    <w:rsid w:val="00D60462"/>
    <w:rsid w:val="00D616AB"/>
    <w:rsid w:val="00D6193C"/>
    <w:rsid w:val="00D61B9F"/>
    <w:rsid w:val="00D61FD0"/>
    <w:rsid w:val="00D625CA"/>
    <w:rsid w:val="00D62A4E"/>
    <w:rsid w:val="00D62B5C"/>
    <w:rsid w:val="00D63273"/>
    <w:rsid w:val="00D63F54"/>
    <w:rsid w:val="00D646AC"/>
    <w:rsid w:val="00D648DE"/>
    <w:rsid w:val="00D64A35"/>
    <w:rsid w:val="00D65AEF"/>
    <w:rsid w:val="00D6737F"/>
    <w:rsid w:val="00D67EC6"/>
    <w:rsid w:val="00D70FD2"/>
    <w:rsid w:val="00D72B62"/>
    <w:rsid w:val="00D73426"/>
    <w:rsid w:val="00D75DAA"/>
    <w:rsid w:val="00D76464"/>
    <w:rsid w:val="00D76F07"/>
    <w:rsid w:val="00D77A54"/>
    <w:rsid w:val="00D77B91"/>
    <w:rsid w:val="00D812C7"/>
    <w:rsid w:val="00D81843"/>
    <w:rsid w:val="00D8316B"/>
    <w:rsid w:val="00D837FF"/>
    <w:rsid w:val="00D8398D"/>
    <w:rsid w:val="00D8502B"/>
    <w:rsid w:val="00D852E5"/>
    <w:rsid w:val="00D85849"/>
    <w:rsid w:val="00D85C70"/>
    <w:rsid w:val="00D90319"/>
    <w:rsid w:val="00D91139"/>
    <w:rsid w:val="00D92FAD"/>
    <w:rsid w:val="00D93B1F"/>
    <w:rsid w:val="00D95E9F"/>
    <w:rsid w:val="00D9693B"/>
    <w:rsid w:val="00D96FB3"/>
    <w:rsid w:val="00D97594"/>
    <w:rsid w:val="00DA22FF"/>
    <w:rsid w:val="00DA2B3A"/>
    <w:rsid w:val="00DA2FA8"/>
    <w:rsid w:val="00DA50C1"/>
    <w:rsid w:val="00DA5634"/>
    <w:rsid w:val="00DA6A3B"/>
    <w:rsid w:val="00DA73AF"/>
    <w:rsid w:val="00DA7758"/>
    <w:rsid w:val="00DB0933"/>
    <w:rsid w:val="00DB0A5B"/>
    <w:rsid w:val="00DB2473"/>
    <w:rsid w:val="00DB48AD"/>
    <w:rsid w:val="00DB578D"/>
    <w:rsid w:val="00DB6235"/>
    <w:rsid w:val="00DB6C0D"/>
    <w:rsid w:val="00DC009B"/>
    <w:rsid w:val="00DC07FD"/>
    <w:rsid w:val="00DC141C"/>
    <w:rsid w:val="00DC1A96"/>
    <w:rsid w:val="00DC1BB5"/>
    <w:rsid w:val="00DC202A"/>
    <w:rsid w:val="00DC4018"/>
    <w:rsid w:val="00DC50A2"/>
    <w:rsid w:val="00DC5329"/>
    <w:rsid w:val="00DC60E0"/>
    <w:rsid w:val="00DC6456"/>
    <w:rsid w:val="00DC6F72"/>
    <w:rsid w:val="00DD193B"/>
    <w:rsid w:val="00DD1D18"/>
    <w:rsid w:val="00DD2E28"/>
    <w:rsid w:val="00DD56AD"/>
    <w:rsid w:val="00DD6DDA"/>
    <w:rsid w:val="00DE02CB"/>
    <w:rsid w:val="00DE0EB9"/>
    <w:rsid w:val="00DE3CF4"/>
    <w:rsid w:val="00DE5370"/>
    <w:rsid w:val="00DE54EE"/>
    <w:rsid w:val="00DE58B6"/>
    <w:rsid w:val="00DE5A51"/>
    <w:rsid w:val="00DE6215"/>
    <w:rsid w:val="00DE6720"/>
    <w:rsid w:val="00DE6735"/>
    <w:rsid w:val="00DE7069"/>
    <w:rsid w:val="00DF11AE"/>
    <w:rsid w:val="00DF19F0"/>
    <w:rsid w:val="00DF219C"/>
    <w:rsid w:val="00DF2B5F"/>
    <w:rsid w:val="00DF369B"/>
    <w:rsid w:val="00DF3C54"/>
    <w:rsid w:val="00DF45BB"/>
    <w:rsid w:val="00DF4C04"/>
    <w:rsid w:val="00DF4D63"/>
    <w:rsid w:val="00DF4E7D"/>
    <w:rsid w:val="00DF4F87"/>
    <w:rsid w:val="00DF7189"/>
    <w:rsid w:val="00DF7C2C"/>
    <w:rsid w:val="00E03A1E"/>
    <w:rsid w:val="00E0587C"/>
    <w:rsid w:val="00E05F7A"/>
    <w:rsid w:val="00E06B0B"/>
    <w:rsid w:val="00E1184C"/>
    <w:rsid w:val="00E14C20"/>
    <w:rsid w:val="00E16608"/>
    <w:rsid w:val="00E17D43"/>
    <w:rsid w:val="00E20B83"/>
    <w:rsid w:val="00E2140C"/>
    <w:rsid w:val="00E246BB"/>
    <w:rsid w:val="00E255FC"/>
    <w:rsid w:val="00E263CC"/>
    <w:rsid w:val="00E264BF"/>
    <w:rsid w:val="00E26DC1"/>
    <w:rsid w:val="00E303E5"/>
    <w:rsid w:val="00E31DCA"/>
    <w:rsid w:val="00E329E2"/>
    <w:rsid w:val="00E34D15"/>
    <w:rsid w:val="00E354DA"/>
    <w:rsid w:val="00E357DC"/>
    <w:rsid w:val="00E35EAB"/>
    <w:rsid w:val="00E36442"/>
    <w:rsid w:val="00E3747C"/>
    <w:rsid w:val="00E40742"/>
    <w:rsid w:val="00E40F0D"/>
    <w:rsid w:val="00E41816"/>
    <w:rsid w:val="00E418E4"/>
    <w:rsid w:val="00E41B07"/>
    <w:rsid w:val="00E421D1"/>
    <w:rsid w:val="00E424BB"/>
    <w:rsid w:val="00E44B63"/>
    <w:rsid w:val="00E452E4"/>
    <w:rsid w:val="00E45409"/>
    <w:rsid w:val="00E45680"/>
    <w:rsid w:val="00E46E82"/>
    <w:rsid w:val="00E51897"/>
    <w:rsid w:val="00E51B3B"/>
    <w:rsid w:val="00E51CBC"/>
    <w:rsid w:val="00E520EF"/>
    <w:rsid w:val="00E525F5"/>
    <w:rsid w:val="00E5283F"/>
    <w:rsid w:val="00E53A1B"/>
    <w:rsid w:val="00E54CF2"/>
    <w:rsid w:val="00E5576E"/>
    <w:rsid w:val="00E5715B"/>
    <w:rsid w:val="00E579EC"/>
    <w:rsid w:val="00E615BF"/>
    <w:rsid w:val="00E61A07"/>
    <w:rsid w:val="00E65F31"/>
    <w:rsid w:val="00E674D3"/>
    <w:rsid w:val="00E6776C"/>
    <w:rsid w:val="00E7020D"/>
    <w:rsid w:val="00E72062"/>
    <w:rsid w:val="00E72FBC"/>
    <w:rsid w:val="00E736F4"/>
    <w:rsid w:val="00E73808"/>
    <w:rsid w:val="00E74C74"/>
    <w:rsid w:val="00E77650"/>
    <w:rsid w:val="00E776BA"/>
    <w:rsid w:val="00E80664"/>
    <w:rsid w:val="00E80AAE"/>
    <w:rsid w:val="00E81172"/>
    <w:rsid w:val="00E81854"/>
    <w:rsid w:val="00E8229A"/>
    <w:rsid w:val="00E827DC"/>
    <w:rsid w:val="00E852D9"/>
    <w:rsid w:val="00E85A04"/>
    <w:rsid w:val="00E875C1"/>
    <w:rsid w:val="00E915DE"/>
    <w:rsid w:val="00E9220E"/>
    <w:rsid w:val="00E9256C"/>
    <w:rsid w:val="00E92680"/>
    <w:rsid w:val="00E92DBD"/>
    <w:rsid w:val="00E92E97"/>
    <w:rsid w:val="00E93632"/>
    <w:rsid w:val="00E94B14"/>
    <w:rsid w:val="00E95BAC"/>
    <w:rsid w:val="00E95DE3"/>
    <w:rsid w:val="00E965F3"/>
    <w:rsid w:val="00E9703D"/>
    <w:rsid w:val="00E97969"/>
    <w:rsid w:val="00E97C00"/>
    <w:rsid w:val="00E97E57"/>
    <w:rsid w:val="00EA0C39"/>
    <w:rsid w:val="00EA15CE"/>
    <w:rsid w:val="00EA2BF7"/>
    <w:rsid w:val="00EA53A3"/>
    <w:rsid w:val="00EA61A7"/>
    <w:rsid w:val="00EA6A77"/>
    <w:rsid w:val="00EA75DE"/>
    <w:rsid w:val="00EB1191"/>
    <w:rsid w:val="00EB1E80"/>
    <w:rsid w:val="00EB2F09"/>
    <w:rsid w:val="00EB2FA1"/>
    <w:rsid w:val="00EB7CF5"/>
    <w:rsid w:val="00EC00F3"/>
    <w:rsid w:val="00EC0A07"/>
    <w:rsid w:val="00EC169E"/>
    <w:rsid w:val="00EC175B"/>
    <w:rsid w:val="00EC30A0"/>
    <w:rsid w:val="00EC4D06"/>
    <w:rsid w:val="00EC5693"/>
    <w:rsid w:val="00EC6B1D"/>
    <w:rsid w:val="00EC710F"/>
    <w:rsid w:val="00EC73D1"/>
    <w:rsid w:val="00EC7DDF"/>
    <w:rsid w:val="00ED0B91"/>
    <w:rsid w:val="00ED1521"/>
    <w:rsid w:val="00ED1E78"/>
    <w:rsid w:val="00ED1F76"/>
    <w:rsid w:val="00ED265F"/>
    <w:rsid w:val="00ED5655"/>
    <w:rsid w:val="00ED74AD"/>
    <w:rsid w:val="00EE2D08"/>
    <w:rsid w:val="00EE48D6"/>
    <w:rsid w:val="00EE6949"/>
    <w:rsid w:val="00EE740C"/>
    <w:rsid w:val="00EF4B15"/>
    <w:rsid w:val="00EF4D7B"/>
    <w:rsid w:val="00EF6D95"/>
    <w:rsid w:val="00EF7440"/>
    <w:rsid w:val="00EF75B4"/>
    <w:rsid w:val="00F01DA6"/>
    <w:rsid w:val="00F02137"/>
    <w:rsid w:val="00F02868"/>
    <w:rsid w:val="00F02CA8"/>
    <w:rsid w:val="00F064B4"/>
    <w:rsid w:val="00F069CF"/>
    <w:rsid w:val="00F0723C"/>
    <w:rsid w:val="00F119DC"/>
    <w:rsid w:val="00F12A53"/>
    <w:rsid w:val="00F12C9A"/>
    <w:rsid w:val="00F13CF3"/>
    <w:rsid w:val="00F14121"/>
    <w:rsid w:val="00F15391"/>
    <w:rsid w:val="00F158ED"/>
    <w:rsid w:val="00F167F7"/>
    <w:rsid w:val="00F209EC"/>
    <w:rsid w:val="00F22827"/>
    <w:rsid w:val="00F22B0A"/>
    <w:rsid w:val="00F23480"/>
    <w:rsid w:val="00F237DF"/>
    <w:rsid w:val="00F25F53"/>
    <w:rsid w:val="00F26FC9"/>
    <w:rsid w:val="00F3010C"/>
    <w:rsid w:val="00F307B5"/>
    <w:rsid w:val="00F3099C"/>
    <w:rsid w:val="00F31939"/>
    <w:rsid w:val="00F325FF"/>
    <w:rsid w:val="00F32E11"/>
    <w:rsid w:val="00F37EC6"/>
    <w:rsid w:val="00F4293F"/>
    <w:rsid w:val="00F42F6D"/>
    <w:rsid w:val="00F449F7"/>
    <w:rsid w:val="00F45FBC"/>
    <w:rsid w:val="00F51391"/>
    <w:rsid w:val="00F52B09"/>
    <w:rsid w:val="00F5448F"/>
    <w:rsid w:val="00F55A92"/>
    <w:rsid w:val="00F55B41"/>
    <w:rsid w:val="00F55C2B"/>
    <w:rsid w:val="00F56127"/>
    <w:rsid w:val="00F569D5"/>
    <w:rsid w:val="00F60C96"/>
    <w:rsid w:val="00F61933"/>
    <w:rsid w:val="00F62FDB"/>
    <w:rsid w:val="00F64664"/>
    <w:rsid w:val="00F72C02"/>
    <w:rsid w:val="00F73580"/>
    <w:rsid w:val="00F742C2"/>
    <w:rsid w:val="00F751FE"/>
    <w:rsid w:val="00F75762"/>
    <w:rsid w:val="00F7682E"/>
    <w:rsid w:val="00F76E65"/>
    <w:rsid w:val="00F80882"/>
    <w:rsid w:val="00F80C69"/>
    <w:rsid w:val="00F8104B"/>
    <w:rsid w:val="00F8139D"/>
    <w:rsid w:val="00F83589"/>
    <w:rsid w:val="00F835D2"/>
    <w:rsid w:val="00F85C68"/>
    <w:rsid w:val="00F87711"/>
    <w:rsid w:val="00F87918"/>
    <w:rsid w:val="00F91325"/>
    <w:rsid w:val="00F91B47"/>
    <w:rsid w:val="00F91F45"/>
    <w:rsid w:val="00F92875"/>
    <w:rsid w:val="00F932C7"/>
    <w:rsid w:val="00F941B7"/>
    <w:rsid w:val="00F950D5"/>
    <w:rsid w:val="00F9747B"/>
    <w:rsid w:val="00F9754E"/>
    <w:rsid w:val="00F9781E"/>
    <w:rsid w:val="00FA20D1"/>
    <w:rsid w:val="00FA35D9"/>
    <w:rsid w:val="00FA3651"/>
    <w:rsid w:val="00FA57E8"/>
    <w:rsid w:val="00FA5F65"/>
    <w:rsid w:val="00FA6970"/>
    <w:rsid w:val="00FA7269"/>
    <w:rsid w:val="00FA78D2"/>
    <w:rsid w:val="00FB07A8"/>
    <w:rsid w:val="00FB28B8"/>
    <w:rsid w:val="00FB2D4B"/>
    <w:rsid w:val="00FB2FBF"/>
    <w:rsid w:val="00FB338B"/>
    <w:rsid w:val="00FB4537"/>
    <w:rsid w:val="00FB4E7A"/>
    <w:rsid w:val="00FC0B29"/>
    <w:rsid w:val="00FC0EF0"/>
    <w:rsid w:val="00FC3311"/>
    <w:rsid w:val="00FC3D9B"/>
    <w:rsid w:val="00FC6F06"/>
    <w:rsid w:val="00FC7971"/>
    <w:rsid w:val="00FC7B45"/>
    <w:rsid w:val="00FD003D"/>
    <w:rsid w:val="00FD0089"/>
    <w:rsid w:val="00FD0701"/>
    <w:rsid w:val="00FD07A4"/>
    <w:rsid w:val="00FD3184"/>
    <w:rsid w:val="00FD345D"/>
    <w:rsid w:val="00FD5362"/>
    <w:rsid w:val="00FD74AF"/>
    <w:rsid w:val="00FE4718"/>
    <w:rsid w:val="00FE4827"/>
    <w:rsid w:val="00FF058B"/>
    <w:rsid w:val="00FF4D22"/>
    <w:rsid w:val="00FF52A7"/>
    <w:rsid w:val="00FF58BE"/>
    <w:rsid w:val="00FF61E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34503B9"/>
  <w15:chartTrackingRefBased/>
  <w15:docId w15:val="{DA3D51DD-C51C-48D6-B105-8C1930FE59F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="Times New Roman"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F6273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6310E8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310E8"/>
  </w:style>
  <w:style w:type="paragraph" w:styleId="Footer">
    <w:name w:val="footer"/>
    <w:basedOn w:val="Normal"/>
    <w:link w:val="FooterChar"/>
    <w:uiPriority w:val="99"/>
    <w:unhideWhenUsed/>
    <w:rsid w:val="006310E8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310E8"/>
  </w:style>
  <w:style w:type="paragraph" w:styleId="BalloonText">
    <w:name w:val="Balloon Text"/>
    <w:basedOn w:val="Normal"/>
    <w:link w:val="BalloonTextChar"/>
    <w:uiPriority w:val="99"/>
    <w:semiHidden/>
    <w:unhideWhenUsed/>
    <w:rsid w:val="005232AA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232AA"/>
    <w:rPr>
      <w:rFonts w:ascii="Segoe UI" w:hAnsi="Segoe UI" w:cs="Segoe UI"/>
      <w:sz w:val="18"/>
      <w:szCs w:val="18"/>
    </w:rPr>
  </w:style>
  <w:style w:type="table" w:styleId="TableGrid">
    <w:name w:val="Table Grid"/>
    <w:basedOn w:val="TableNormal"/>
    <w:uiPriority w:val="39"/>
    <w:rsid w:val="00513F01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image" Target="media/image34.png"/><Relationship Id="rId68" Type="http://schemas.openxmlformats.org/officeDocument/2006/relationships/image" Target="media/image39.png"/><Relationship Id="rId84" Type="http://schemas.openxmlformats.org/officeDocument/2006/relationships/oleObject" Target="embeddings/oleObject26.bin"/><Relationship Id="rId89" Type="http://schemas.openxmlformats.org/officeDocument/2006/relationships/image" Target="media/image54.png"/><Relationship Id="rId112" Type="http://schemas.openxmlformats.org/officeDocument/2006/relationships/image" Target="media/image77.png"/><Relationship Id="rId16" Type="http://schemas.openxmlformats.org/officeDocument/2006/relationships/image" Target="media/image5.wmf"/><Relationship Id="rId107" Type="http://schemas.openxmlformats.org/officeDocument/2006/relationships/image" Target="media/image72.png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image" Target="media/image24.png"/><Relationship Id="rId58" Type="http://schemas.openxmlformats.org/officeDocument/2006/relationships/image" Target="media/image29.png"/><Relationship Id="rId74" Type="http://schemas.openxmlformats.org/officeDocument/2006/relationships/image" Target="media/image45.png"/><Relationship Id="rId79" Type="http://schemas.openxmlformats.org/officeDocument/2006/relationships/image" Target="media/image49.wmf"/><Relationship Id="rId102" Type="http://schemas.openxmlformats.org/officeDocument/2006/relationships/image" Target="media/image67.png"/><Relationship Id="rId5" Type="http://schemas.openxmlformats.org/officeDocument/2006/relationships/webSettings" Target="webSettings.xml"/><Relationship Id="rId90" Type="http://schemas.openxmlformats.org/officeDocument/2006/relationships/image" Target="media/image55.png"/><Relationship Id="rId95" Type="http://schemas.openxmlformats.org/officeDocument/2006/relationships/image" Target="media/image60.png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35.png"/><Relationship Id="rId69" Type="http://schemas.openxmlformats.org/officeDocument/2006/relationships/image" Target="media/image40.png"/><Relationship Id="rId113" Type="http://schemas.openxmlformats.org/officeDocument/2006/relationships/image" Target="media/image78.png"/><Relationship Id="rId80" Type="http://schemas.openxmlformats.org/officeDocument/2006/relationships/oleObject" Target="embeddings/oleObject24.bin"/><Relationship Id="rId85" Type="http://schemas.openxmlformats.org/officeDocument/2006/relationships/image" Target="media/image52.wmf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image" Target="media/image30.png"/><Relationship Id="rId103" Type="http://schemas.openxmlformats.org/officeDocument/2006/relationships/image" Target="media/image68.png"/><Relationship Id="rId108" Type="http://schemas.openxmlformats.org/officeDocument/2006/relationships/image" Target="media/image73.png"/><Relationship Id="rId54" Type="http://schemas.openxmlformats.org/officeDocument/2006/relationships/image" Target="media/image25.png"/><Relationship Id="rId70" Type="http://schemas.openxmlformats.org/officeDocument/2006/relationships/image" Target="media/image41.png"/><Relationship Id="rId75" Type="http://schemas.openxmlformats.org/officeDocument/2006/relationships/image" Target="media/image46.png"/><Relationship Id="rId91" Type="http://schemas.openxmlformats.org/officeDocument/2006/relationships/image" Target="media/image56.png"/><Relationship Id="rId96" Type="http://schemas.openxmlformats.org/officeDocument/2006/relationships/image" Target="media/image61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image" Target="media/image28.png"/><Relationship Id="rId106" Type="http://schemas.openxmlformats.org/officeDocument/2006/relationships/image" Target="media/image71.png"/><Relationship Id="rId114" Type="http://schemas.openxmlformats.org/officeDocument/2006/relationships/footer" Target="footer1.xml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png"/><Relationship Id="rId60" Type="http://schemas.openxmlformats.org/officeDocument/2006/relationships/image" Target="media/image31.png"/><Relationship Id="rId65" Type="http://schemas.openxmlformats.org/officeDocument/2006/relationships/image" Target="media/image36.png"/><Relationship Id="rId73" Type="http://schemas.openxmlformats.org/officeDocument/2006/relationships/image" Target="media/image44.png"/><Relationship Id="rId78" Type="http://schemas.openxmlformats.org/officeDocument/2006/relationships/oleObject" Target="embeddings/oleObject23.bin"/><Relationship Id="rId81" Type="http://schemas.openxmlformats.org/officeDocument/2006/relationships/image" Target="media/image50.wmf"/><Relationship Id="rId86" Type="http://schemas.openxmlformats.org/officeDocument/2006/relationships/oleObject" Target="embeddings/oleObject27.bin"/><Relationship Id="rId94" Type="http://schemas.openxmlformats.org/officeDocument/2006/relationships/image" Target="media/image59.png"/><Relationship Id="rId99" Type="http://schemas.openxmlformats.org/officeDocument/2006/relationships/image" Target="media/image64.png"/><Relationship Id="rId101" Type="http://schemas.openxmlformats.org/officeDocument/2006/relationships/image" Target="media/image66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image" Target="media/image74.png"/><Relationship Id="rId34" Type="http://schemas.openxmlformats.org/officeDocument/2006/relationships/image" Target="media/image14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6.png"/><Relationship Id="rId76" Type="http://schemas.openxmlformats.org/officeDocument/2006/relationships/image" Target="media/image47.png"/><Relationship Id="rId97" Type="http://schemas.openxmlformats.org/officeDocument/2006/relationships/image" Target="media/image62.png"/><Relationship Id="rId104" Type="http://schemas.openxmlformats.org/officeDocument/2006/relationships/image" Target="media/image69.png"/><Relationship Id="rId7" Type="http://schemas.openxmlformats.org/officeDocument/2006/relationships/endnotes" Target="endnotes.xml"/><Relationship Id="rId71" Type="http://schemas.openxmlformats.org/officeDocument/2006/relationships/image" Target="media/image42.png"/><Relationship Id="rId92" Type="http://schemas.openxmlformats.org/officeDocument/2006/relationships/image" Target="media/image57.png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7.png"/><Relationship Id="rId87" Type="http://schemas.openxmlformats.org/officeDocument/2006/relationships/image" Target="media/image53.wmf"/><Relationship Id="rId110" Type="http://schemas.openxmlformats.org/officeDocument/2006/relationships/image" Target="media/image75.png"/><Relationship Id="rId115" Type="http://schemas.openxmlformats.org/officeDocument/2006/relationships/fontTable" Target="fontTable.xml"/><Relationship Id="rId61" Type="http://schemas.openxmlformats.org/officeDocument/2006/relationships/image" Target="media/image32.png"/><Relationship Id="rId82" Type="http://schemas.openxmlformats.org/officeDocument/2006/relationships/oleObject" Target="embeddings/oleObject25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7.png"/><Relationship Id="rId77" Type="http://schemas.openxmlformats.org/officeDocument/2006/relationships/image" Target="media/image48.wmf"/><Relationship Id="rId100" Type="http://schemas.openxmlformats.org/officeDocument/2006/relationships/image" Target="media/image65.png"/><Relationship Id="rId105" Type="http://schemas.openxmlformats.org/officeDocument/2006/relationships/image" Target="media/image70.png"/><Relationship Id="rId8" Type="http://schemas.openxmlformats.org/officeDocument/2006/relationships/image" Target="media/image1.wmf"/><Relationship Id="rId51" Type="http://schemas.openxmlformats.org/officeDocument/2006/relationships/image" Target="media/image22.png"/><Relationship Id="rId72" Type="http://schemas.openxmlformats.org/officeDocument/2006/relationships/image" Target="media/image43.png"/><Relationship Id="rId93" Type="http://schemas.openxmlformats.org/officeDocument/2006/relationships/image" Target="media/image58.png"/><Relationship Id="rId98" Type="http://schemas.openxmlformats.org/officeDocument/2006/relationships/image" Target="media/image63.png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image" Target="media/image38.png"/><Relationship Id="rId116" Type="http://schemas.openxmlformats.org/officeDocument/2006/relationships/theme" Target="theme/theme1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33.png"/><Relationship Id="rId83" Type="http://schemas.openxmlformats.org/officeDocument/2006/relationships/image" Target="media/image51.wmf"/><Relationship Id="rId88" Type="http://schemas.openxmlformats.org/officeDocument/2006/relationships/oleObject" Target="embeddings/oleObject28.bin"/><Relationship Id="rId111" Type="http://schemas.openxmlformats.org/officeDocument/2006/relationships/image" Target="media/image76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B509919-FF21-4EB6-8DF5-93E2F545222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97</TotalTime>
  <Pages>14</Pages>
  <Words>407</Words>
  <Characters>2325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2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uke</dc:creator>
  <cp:keywords/>
  <dc:description/>
  <cp:lastModifiedBy>Fred Khoury</cp:lastModifiedBy>
  <cp:revision>887</cp:revision>
  <cp:lastPrinted>2015-12-31T18:59:00Z</cp:lastPrinted>
  <dcterms:created xsi:type="dcterms:W3CDTF">2015-12-29T16:05:00Z</dcterms:created>
  <dcterms:modified xsi:type="dcterms:W3CDTF">2017-03-28T00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